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E2D64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08701219" w14:textId="77777777"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14:paraId="4E730879" w14:textId="77777777" w:rsidR="0088584A" w:rsidRDefault="0088584A" w:rsidP="008E165D">
      <w:pPr>
        <w:spacing w:after="0" w:line="360" w:lineRule="auto"/>
        <w:ind w:firstLine="709"/>
        <w:rPr>
          <w:sz w:val="36"/>
          <w:szCs w:val="36"/>
        </w:rPr>
      </w:pPr>
    </w:p>
    <w:p w14:paraId="585050DF" w14:textId="77777777" w:rsidR="00A07CAB" w:rsidRPr="00A07CAB" w:rsidRDefault="00A07CAB" w:rsidP="008E165D">
      <w:pPr>
        <w:spacing w:after="0" w:line="360" w:lineRule="auto"/>
        <w:ind w:firstLine="0"/>
        <w:jc w:val="center"/>
        <w:rPr>
          <w:b/>
          <w:w w:val="105"/>
          <w:sz w:val="44"/>
          <w:szCs w:val="44"/>
        </w:rPr>
      </w:pPr>
      <w:r w:rsidRPr="00A07CAB">
        <w:rPr>
          <w:b/>
          <w:w w:val="105"/>
          <w:sz w:val="44"/>
          <w:szCs w:val="44"/>
        </w:rPr>
        <w:t xml:space="preserve">Užívání IT a právní odpovědnost </w:t>
      </w:r>
    </w:p>
    <w:p w14:paraId="1DFEB2A3" w14:textId="77777777"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14:paraId="5CC963C0" w14:textId="77777777" w:rsidR="00A07CAB" w:rsidRPr="00A07CAB" w:rsidRDefault="00A07CAB" w:rsidP="00F77DA3">
      <w:pPr>
        <w:spacing w:after="0" w:line="360" w:lineRule="auto"/>
        <w:ind w:firstLine="0"/>
        <w:jc w:val="center"/>
        <w:rPr>
          <w:b/>
          <w:color w:val="FF0000"/>
          <w:sz w:val="44"/>
          <w:szCs w:val="44"/>
        </w:rPr>
      </w:pPr>
      <w:r w:rsidRPr="00A07CAB">
        <w:rPr>
          <w:b/>
          <w:bCs/>
          <w:w w:val="105"/>
          <w:sz w:val="44"/>
          <w:szCs w:val="44"/>
        </w:rPr>
        <w:t>IT use and legal liability</w:t>
      </w:r>
      <w:r w:rsidRPr="00A07CAB">
        <w:rPr>
          <w:b/>
          <w:color w:val="FF0000"/>
          <w:sz w:val="44"/>
          <w:szCs w:val="44"/>
        </w:rPr>
        <w:t xml:space="preserve"> </w:t>
      </w:r>
    </w:p>
    <w:p w14:paraId="5E703AC4" w14:textId="738D7A98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15A5021F" w14:textId="764F1E20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color w:val="FF0000"/>
          <w:sz w:val="36"/>
          <w:szCs w:val="36"/>
        </w:rPr>
      </w:pPr>
    </w:p>
    <w:p w14:paraId="2F789FDB" w14:textId="77777777" w:rsidR="00603E61" w:rsidRDefault="00603E61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128B6CEA" w14:textId="77777777"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09DDFC37" w14:textId="787C3EBB" w:rsidR="00B118FF" w:rsidRPr="00245204" w:rsidRDefault="00956872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245204">
        <w:rPr>
          <w:bCs/>
          <w:sz w:val="32"/>
          <w:szCs w:val="24"/>
        </w:rPr>
        <w:t>Projekt</w:t>
      </w:r>
      <w:r w:rsidR="00245204">
        <w:rPr>
          <w:bCs/>
          <w:sz w:val="32"/>
          <w:szCs w:val="24"/>
        </w:rPr>
        <w:t xml:space="preserve"> 2</w:t>
      </w:r>
    </w:p>
    <w:p w14:paraId="24218E18" w14:textId="36C1B7C3" w:rsidR="00205843" w:rsidRDefault="00205843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40B381B1" w14:textId="41833293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13811FC" w14:textId="3F16CF8E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692560B6" w14:textId="59FC160F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Cs w:val="24"/>
        </w:rPr>
      </w:pPr>
    </w:p>
    <w:p w14:paraId="37F00F34" w14:textId="77777777" w:rsidR="005A4CEB" w:rsidRDefault="005A4CEB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</w:p>
    <w:p w14:paraId="3654E677" w14:textId="77777777"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14:paraId="721A4276" w14:textId="27C0CC1A"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</w:r>
      <w:r w:rsidR="00F41170">
        <w:rPr>
          <w:sz w:val="28"/>
          <w:szCs w:val="28"/>
        </w:rPr>
        <w:t>Informatika a kybernetika ve zdravotnictví</w:t>
      </w:r>
    </w:p>
    <w:p w14:paraId="39C09249" w14:textId="73CE13EF" w:rsid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43DFAE23" w14:textId="77777777" w:rsidR="00F41170" w:rsidRPr="008E165D" w:rsidRDefault="00F41170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14:paraId="2BB8CB5E" w14:textId="573E2886" w:rsidR="007912F0" w:rsidRPr="005A4CEB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Autor práce:</w:t>
      </w:r>
      <w:r w:rsidR="00B118FF">
        <w:rPr>
          <w:color w:val="FF0000"/>
          <w:sz w:val="28"/>
          <w:szCs w:val="28"/>
        </w:rPr>
        <w:tab/>
      </w:r>
      <w:r w:rsidR="005A4CEB">
        <w:rPr>
          <w:sz w:val="28"/>
          <w:szCs w:val="28"/>
        </w:rPr>
        <w:t>Šimon Kochánek</w:t>
      </w:r>
    </w:p>
    <w:p w14:paraId="6B5EAE9C" w14:textId="7736E375"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>Vedoucí práce:</w:t>
      </w:r>
      <w:r w:rsidR="00B118FF">
        <w:rPr>
          <w:sz w:val="28"/>
          <w:szCs w:val="28"/>
        </w:rPr>
        <w:tab/>
      </w:r>
      <w:r w:rsidR="005A4CEB" w:rsidRPr="005A4CEB">
        <w:rPr>
          <w:w w:val="105"/>
          <w:sz w:val="28"/>
          <w:szCs w:val="24"/>
        </w:rPr>
        <w:t>RNDr. Dagmar Brechlerová, Ph.D.</w:t>
      </w:r>
    </w:p>
    <w:p w14:paraId="2A5D923B" w14:textId="77777777"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14:paraId="62BFA923" w14:textId="77777777"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14:paraId="6DC89D65" w14:textId="77777777"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14:paraId="12C8C2FA" w14:textId="7834EA1C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1061C66" w14:textId="027C4203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B6E234" w14:textId="77777777" w:rsidR="005A4CEB" w:rsidRDefault="005A4CE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AECA56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392E75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5C1DCE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944842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48DA34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8BDCAF5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2015F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DF83D7C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75BAF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35CA91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54CEC8D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BFBCDE1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615E830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1793CC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31E4344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B07436D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0B2572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44C679F7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D41C9C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2FE7ABD8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5B8464C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96DC0BA" w14:textId="77777777"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328787B9" w14:textId="77777777"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46E8A1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6FB5666E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1D277962" w14:textId="77777777"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14:paraId="0E685BFA" w14:textId="77777777"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14:paraId="549D4236" w14:textId="77777777" w:rsidR="00E249B0" w:rsidRDefault="00E249B0" w:rsidP="00E249B0">
      <w:pPr>
        <w:pStyle w:val="Normlnbezodsazen"/>
      </w:pPr>
    </w:p>
    <w:p w14:paraId="3001FAE5" w14:textId="0DEF536D" w:rsidR="00786D82" w:rsidRPr="00E249B0" w:rsidRDefault="00786D82" w:rsidP="00E249B0">
      <w:pPr>
        <w:pStyle w:val="Normlnbezodsazen"/>
      </w:pPr>
      <w:r w:rsidRPr="00E249B0">
        <w:t xml:space="preserve">Prohlašuji, že jsem práci s názvem </w:t>
      </w:r>
      <w:r w:rsidR="00432FC1" w:rsidRPr="00432FC1">
        <w:t>„</w:t>
      </w:r>
      <w:r w:rsidR="00432FC1" w:rsidRPr="00432FC1">
        <w:rPr>
          <w:w w:val="105"/>
        </w:rPr>
        <w:t>Užívání IT a právní</w:t>
      </w:r>
      <w:r w:rsidR="00432FC1">
        <w:rPr>
          <w:w w:val="105"/>
        </w:rPr>
        <w:t xml:space="preserve"> odpovědnost</w:t>
      </w:r>
      <w:r w:rsidR="00432FC1" w:rsidRPr="00432FC1">
        <w:rPr>
          <w:w w:val="105"/>
        </w:rPr>
        <w:t>“</w:t>
      </w:r>
      <w:r w:rsidR="00432FC1">
        <w:rPr>
          <w:b/>
          <w:w w:val="105"/>
        </w:rPr>
        <w:t xml:space="preserve"> </w:t>
      </w:r>
      <w:r w:rsidRPr="005A4CEB">
        <w:t>vypracoval</w:t>
      </w:r>
      <w:r w:rsidRPr="00E249B0">
        <w:t xml:space="preserve"> samostatně a </w:t>
      </w:r>
      <w:r w:rsidRPr="005A4CEB">
        <w:t>použil</w:t>
      </w:r>
      <w:r w:rsidRPr="00E249B0">
        <w:t xml:space="preserve"> k tomu úplný výčet citací použitých pramenů, které uvádím v seznamu přiloženém k práci. </w:t>
      </w:r>
    </w:p>
    <w:p w14:paraId="5702DE89" w14:textId="77777777" w:rsidR="00786D82" w:rsidRPr="00E249B0" w:rsidRDefault="00786D82" w:rsidP="00E249B0">
      <w:pPr>
        <w:pStyle w:val="Normlnbezodsazen"/>
      </w:pPr>
      <w:r w:rsidRPr="00E249B0">
        <w:t xml:space="preserve">Nemám závažný důvod proti užití tohoto školního díla ve smyslu §60 Zákona č.121/2000 Sb., o právu autorském, o právech souvisejících s právem autorským a o změně některých zákonů (autorský zákon). </w:t>
      </w:r>
    </w:p>
    <w:p w14:paraId="24200237" w14:textId="77777777"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14:paraId="7B01C6A7" w14:textId="3266653B"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="005C30DA" w:rsidRPr="001C2216">
        <w:rPr>
          <w:szCs w:val="24"/>
        </w:rPr>
        <w:t>23.5.2022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14:paraId="0E2EEA3C" w14:textId="659D6806" w:rsidR="00E249B0" w:rsidRDefault="00786D82" w:rsidP="00E249B0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A4CEB" w:rsidRPr="005A4CEB">
        <w:rPr>
          <w:szCs w:val="24"/>
        </w:rPr>
        <w:t>Šimon Kochánek</w:t>
      </w:r>
      <w:r w:rsidR="00E249B0">
        <w:rPr>
          <w:color w:val="FF0000"/>
          <w:szCs w:val="24"/>
        </w:rPr>
        <w:br w:type="page"/>
      </w:r>
    </w:p>
    <w:p w14:paraId="38DCB32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5D0965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E25290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A4CB8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722261B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1CCF0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03DE9C7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23E224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B6C7DC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31DE3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CA579B4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33AD6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353B7C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DBD64C5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35CFA47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9E6683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737E14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5CAA46E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A12F3E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4243DB0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5F4F13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C693FFA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CC83CE1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8D43C4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11A81DD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0F4A29F" w14:textId="77777777" w:rsidR="00786D82" w:rsidRDefault="00786D82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040F9577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4E5B8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5BEB3C8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6A7F271E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B0C9CB1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E3F045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4C8542DC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2F62C9D0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7BE50CDF" w14:textId="77777777" w:rsidR="006E190E" w:rsidRDefault="006E190E" w:rsidP="00D66B84">
      <w:pPr>
        <w:tabs>
          <w:tab w:val="right" w:pos="9072"/>
        </w:tabs>
        <w:spacing w:after="0" w:line="240" w:lineRule="auto"/>
        <w:ind w:firstLine="0"/>
        <w:contextualSpacing/>
        <w:rPr>
          <w:b/>
          <w:sz w:val="28"/>
          <w:szCs w:val="28"/>
        </w:rPr>
      </w:pPr>
    </w:p>
    <w:p w14:paraId="1D2BBED3" w14:textId="77777777"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14:paraId="32446937" w14:textId="77777777" w:rsidR="00E249B0" w:rsidRDefault="00E249B0" w:rsidP="00E249B0">
      <w:pPr>
        <w:pStyle w:val="Normlnbezodsazen"/>
      </w:pPr>
    </w:p>
    <w:p w14:paraId="15D732E2" w14:textId="6799ACB3" w:rsidR="00282F07" w:rsidRPr="00282F07" w:rsidRDefault="00222650" w:rsidP="00282F07">
      <w:pPr>
        <w:pStyle w:val="Normlnbezodsazen"/>
      </w:pPr>
      <w:r w:rsidRPr="00222650">
        <w:t>R</w:t>
      </w:r>
      <w:r>
        <w:t>ád bych poděkoval paní doktorce Brechlerové za možnost</w:t>
      </w:r>
      <w:r w:rsidR="00BC766D">
        <w:t xml:space="preserve"> práce pod jejím vedením na tomto projektu</w:t>
      </w:r>
      <w:r w:rsidR="00282F07">
        <w:t>.</w:t>
      </w:r>
    </w:p>
    <w:p w14:paraId="7435C471" w14:textId="77777777" w:rsidR="00F33B26" w:rsidRDefault="00E249B0" w:rsidP="00F33B26">
      <w:pPr>
        <w:pStyle w:val="Normlnbezodsazen"/>
        <w:rPr>
          <w:rFonts w:eastAsia="Times New Roman"/>
          <w:szCs w:val="20"/>
          <w:highlight w:val="yellow"/>
        </w:rPr>
      </w:pPr>
      <w:r>
        <w:br w:type="page"/>
      </w:r>
    </w:p>
    <w:p w14:paraId="0F2AEB18" w14:textId="77777777" w:rsidR="00F33B26" w:rsidRDefault="00F33B26" w:rsidP="00F33B26">
      <w:pPr>
        <w:pStyle w:val="Normlnbezodsazen"/>
        <w:rPr>
          <w:rFonts w:eastAsia="Times New Roman"/>
          <w:szCs w:val="20"/>
          <w:highlight w:val="yellow"/>
        </w:rPr>
      </w:pPr>
    </w:p>
    <w:p w14:paraId="55872A79" w14:textId="4DBE0DF9" w:rsidR="00205843" w:rsidRPr="004E287E" w:rsidRDefault="005C015F" w:rsidP="00F33B26">
      <w:pPr>
        <w:pStyle w:val="Normlnbezodsazen"/>
        <w:rPr>
          <w:sz w:val="32"/>
        </w:rPr>
      </w:pPr>
      <w:r w:rsidRPr="00AC0730">
        <w:rPr>
          <w:highlight w:val="green"/>
        </w:rPr>
        <w:t xml:space="preserve"> </w:t>
      </w:r>
    </w:p>
    <w:p w14:paraId="3D7558C5" w14:textId="77777777" w:rsidR="00205843" w:rsidRDefault="00205843" w:rsidP="00DE2948">
      <w:pPr>
        <w:spacing w:after="0" w:line="360" w:lineRule="auto"/>
        <w:ind w:firstLine="0"/>
      </w:pPr>
    </w:p>
    <w:p w14:paraId="59DB5E39" w14:textId="77777777" w:rsidR="00205843" w:rsidRDefault="00205843" w:rsidP="00DE2948">
      <w:pPr>
        <w:spacing w:after="0" w:line="360" w:lineRule="auto"/>
        <w:ind w:firstLine="0"/>
      </w:pPr>
    </w:p>
    <w:p w14:paraId="4FBA96AF" w14:textId="77777777" w:rsidR="00205843" w:rsidRDefault="00205843" w:rsidP="00DE2948">
      <w:pPr>
        <w:spacing w:after="0" w:line="360" w:lineRule="auto"/>
        <w:ind w:firstLine="0"/>
      </w:pPr>
    </w:p>
    <w:p w14:paraId="44339995" w14:textId="77777777" w:rsidR="00205843" w:rsidRDefault="00205843" w:rsidP="00DE2948">
      <w:pPr>
        <w:spacing w:after="0" w:line="360" w:lineRule="auto"/>
        <w:ind w:firstLine="0"/>
      </w:pPr>
    </w:p>
    <w:p w14:paraId="0A97B316" w14:textId="77777777" w:rsidR="00205843" w:rsidRDefault="00205843" w:rsidP="00DE2948">
      <w:pPr>
        <w:spacing w:after="0" w:line="360" w:lineRule="auto"/>
        <w:ind w:firstLine="0"/>
      </w:pPr>
    </w:p>
    <w:p w14:paraId="78BE112E" w14:textId="77777777" w:rsidR="00205843" w:rsidRDefault="00205843" w:rsidP="00DE2948">
      <w:pPr>
        <w:spacing w:after="0" w:line="360" w:lineRule="auto"/>
        <w:ind w:firstLine="0"/>
      </w:pPr>
    </w:p>
    <w:p w14:paraId="2EA608C6" w14:textId="77777777" w:rsidR="00205843" w:rsidRDefault="00205843" w:rsidP="00DE2948">
      <w:pPr>
        <w:spacing w:after="0" w:line="360" w:lineRule="auto"/>
        <w:ind w:firstLine="0"/>
      </w:pPr>
    </w:p>
    <w:p w14:paraId="32AB5F89" w14:textId="77777777" w:rsidR="00205843" w:rsidRDefault="00205843" w:rsidP="00DE2948">
      <w:pPr>
        <w:spacing w:after="0" w:line="360" w:lineRule="auto"/>
        <w:ind w:firstLine="0"/>
      </w:pPr>
    </w:p>
    <w:p w14:paraId="737CC8CF" w14:textId="77777777" w:rsidR="00205843" w:rsidRDefault="00205843" w:rsidP="00DE2948">
      <w:pPr>
        <w:spacing w:after="0" w:line="360" w:lineRule="auto"/>
        <w:ind w:firstLine="0"/>
      </w:pPr>
    </w:p>
    <w:p w14:paraId="15309654" w14:textId="77777777" w:rsidR="00205843" w:rsidRDefault="00205843" w:rsidP="00DE2948">
      <w:pPr>
        <w:spacing w:after="0" w:line="360" w:lineRule="auto"/>
        <w:ind w:firstLine="0"/>
      </w:pPr>
    </w:p>
    <w:p w14:paraId="0403C200" w14:textId="77777777" w:rsidR="00205843" w:rsidRDefault="00205843" w:rsidP="00DE2948">
      <w:pPr>
        <w:spacing w:after="0" w:line="360" w:lineRule="auto"/>
        <w:ind w:firstLine="0"/>
      </w:pPr>
    </w:p>
    <w:p w14:paraId="1F36374B" w14:textId="77777777" w:rsidR="00205843" w:rsidRDefault="00205843" w:rsidP="00DE2948">
      <w:pPr>
        <w:spacing w:after="0" w:line="360" w:lineRule="auto"/>
        <w:ind w:firstLine="0"/>
      </w:pPr>
    </w:p>
    <w:p w14:paraId="7DF4020C" w14:textId="77777777" w:rsidR="00205843" w:rsidRDefault="00205843" w:rsidP="00DE2948">
      <w:pPr>
        <w:spacing w:after="0" w:line="360" w:lineRule="auto"/>
        <w:ind w:firstLine="0"/>
      </w:pPr>
    </w:p>
    <w:p w14:paraId="14FF8358" w14:textId="77777777" w:rsidR="00205843" w:rsidRDefault="00205843" w:rsidP="00DE2948">
      <w:pPr>
        <w:spacing w:after="0" w:line="360" w:lineRule="auto"/>
        <w:ind w:firstLine="0"/>
      </w:pPr>
    </w:p>
    <w:p w14:paraId="24A5D1FE" w14:textId="77777777" w:rsidR="00F33B26" w:rsidRDefault="00F33B26" w:rsidP="00D66B84">
      <w:pPr>
        <w:spacing w:after="0" w:line="360" w:lineRule="auto"/>
        <w:ind w:firstLine="0"/>
      </w:pPr>
    </w:p>
    <w:p w14:paraId="1110ED66" w14:textId="77777777" w:rsidR="00834C15" w:rsidRDefault="00834C15" w:rsidP="00DE2948">
      <w:pPr>
        <w:spacing w:after="0" w:line="360" w:lineRule="auto"/>
        <w:ind w:firstLine="0"/>
      </w:pPr>
    </w:p>
    <w:p w14:paraId="51700B57" w14:textId="77777777" w:rsidR="00856733" w:rsidRDefault="00856733" w:rsidP="00DE2948">
      <w:pPr>
        <w:spacing w:after="0" w:line="360" w:lineRule="auto"/>
        <w:ind w:firstLine="0"/>
      </w:pPr>
    </w:p>
    <w:p w14:paraId="526FE5AA" w14:textId="77777777" w:rsidR="00856733" w:rsidRDefault="00856733" w:rsidP="00DE2948">
      <w:pPr>
        <w:spacing w:after="0" w:line="360" w:lineRule="auto"/>
        <w:ind w:firstLine="0"/>
      </w:pPr>
    </w:p>
    <w:p w14:paraId="29CA9B87" w14:textId="77777777" w:rsidR="00304E67" w:rsidRDefault="00304E67" w:rsidP="00DE2948">
      <w:pPr>
        <w:spacing w:after="0" w:line="360" w:lineRule="auto"/>
        <w:ind w:firstLine="0"/>
      </w:pPr>
    </w:p>
    <w:p w14:paraId="5CBD4BAE" w14:textId="77777777" w:rsidR="00834C15" w:rsidRDefault="00304E67" w:rsidP="002A11FB">
      <w:pPr>
        <w:spacing w:before="480"/>
        <w:ind w:firstLine="0"/>
        <w:rPr>
          <w:b/>
          <w:sz w:val="28"/>
          <w:szCs w:val="28"/>
        </w:rPr>
      </w:pPr>
      <w:r w:rsidRPr="00856733">
        <w:rPr>
          <w:b/>
          <w:sz w:val="32"/>
          <w:szCs w:val="28"/>
        </w:rPr>
        <w:t>ABSTRAKT</w:t>
      </w:r>
    </w:p>
    <w:p w14:paraId="2F7F20DE" w14:textId="77777777" w:rsidR="00456EEE" w:rsidRDefault="00456EEE" w:rsidP="008832B5">
      <w:pPr>
        <w:spacing w:after="0" w:line="360" w:lineRule="auto"/>
        <w:ind w:firstLine="0"/>
        <w:rPr>
          <w:b/>
          <w:color w:val="FF0000"/>
          <w:sz w:val="36"/>
          <w:szCs w:val="36"/>
        </w:rPr>
      </w:pPr>
    </w:p>
    <w:p w14:paraId="2ACDC974" w14:textId="77777777" w:rsidR="001A560D" w:rsidRPr="001A560D" w:rsidRDefault="001A560D" w:rsidP="001A560D">
      <w:pPr>
        <w:spacing w:after="0" w:line="360" w:lineRule="auto"/>
        <w:ind w:firstLine="0"/>
        <w:jc w:val="left"/>
        <w:rPr>
          <w:b/>
          <w:w w:val="105"/>
          <w:szCs w:val="24"/>
        </w:rPr>
      </w:pPr>
      <w:r w:rsidRPr="001A560D">
        <w:rPr>
          <w:b/>
          <w:w w:val="105"/>
          <w:szCs w:val="24"/>
        </w:rPr>
        <w:t xml:space="preserve">Užívání IT a právní odpovědnost </w:t>
      </w:r>
    </w:p>
    <w:p w14:paraId="5DE58D85" w14:textId="2FB7A228" w:rsidR="00834C15" w:rsidRPr="00962635" w:rsidRDefault="00604033" w:rsidP="00856733">
      <w:pPr>
        <w:pStyle w:val="Normlnbezodsazen"/>
      </w:pPr>
      <w:r w:rsidRPr="00962635">
        <w:t>Hlavními</w:t>
      </w:r>
      <w:r w:rsidR="007610B6" w:rsidRPr="00962635">
        <w:t xml:space="preserve"> cíli je rešerše a informování studenta o vzdělání se v právním předpisech pohybujících se okolo výpočetní techniky</w:t>
      </w:r>
      <w:r w:rsidR="008E2458" w:rsidRPr="00962635">
        <w:t>.</w:t>
      </w:r>
      <w:r w:rsidR="00DB2018">
        <w:t xml:space="preserve"> </w:t>
      </w:r>
      <w:r w:rsidR="008E2458" w:rsidRPr="00962635">
        <w:t>Dále vzdělání se v zákonu o kybernetické bezpečnosti a zjištění si práv a povinností s internetovým připojením. Mnoho informací bylo čerpáno z</w:t>
      </w:r>
      <w:r w:rsidR="006173E9" w:rsidRPr="00962635">
        <w:t> </w:t>
      </w:r>
      <w:r w:rsidR="008E2458" w:rsidRPr="00962635">
        <w:t>přednášek</w:t>
      </w:r>
      <w:r w:rsidR="006173E9" w:rsidRPr="00962635">
        <w:t xml:space="preserve"> doc. Jana Koloucha</w:t>
      </w:r>
      <w:r w:rsidR="00E91FA0" w:rsidRPr="00962635">
        <w:t xml:space="preserve"> a od Národního Ú</w:t>
      </w:r>
      <w:r w:rsidR="0011420F">
        <w:t>řad</w:t>
      </w:r>
      <w:r w:rsidR="00E91FA0" w:rsidRPr="00962635">
        <w:t xml:space="preserve"> pro Kybernetickou</w:t>
      </w:r>
      <w:r w:rsidR="0011420F">
        <w:t xml:space="preserve"> a </w:t>
      </w:r>
      <w:r w:rsidR="00D97943">
        <w:t>I</w:t>
      </w:r>
      <w:r w:rsidR="0011420F">
        <w:t>nformační</w:t>
      </w:r>
      <w:r w:rsidR="00E91FA0" w:rsidRPr="00962635">
        <w:t xml:space="preserve"> Bezpečnost</w:t>
      </w:r>
      <w:r w:rsidR="00962635" w:rsidRPr="00962635">
        <w:t>.</w:t>
      </w:r>
    </w:p>
    <w:p w14:paraId="4A730C05" w14:textId="77777777" w:rsidR="00834C15" w:rsidRPr="001A560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14:paraId="3AA0FA74" w14:textId="3A48B71A" w:rsidR="00CA0FA6" w:rsidRDefault="00456EEE" w:rsidP="00CA0FA6">
      <w:pPr>
        <w:pStyle w:val="Normlnbezodsazen"/>
        <w:rPr>
          <w:color w:val="FF0000"/>
        </w:rPr>
      </w:pPr>
      <w:r w:rsidRPr="001A560D">
        <w:t>Právo v IT, zákon o kybernetické bezpečnosti, kybernetická bezpečnost</w:t>
      </w:r>
      <w:r w:rsidR="00CA0FA6">
        <w:rPr>
          <w:color w:val="FF0000"/>
        </w:rPr>
        <w:br w:type="page"/>
      </w:r>
    </w:p>
    <w:p w14:paraId="4CB4F76D" w14:textId="77777777" w:rsidR="00205843" w:rsidRDefault="00205843" w:rsidP="00DE2948">
      <w:pPr>
        <w:spacing w:after="0" w:line="360" w:lineRule="auto"/>
        <w:ind w:firstLine="0"/>
      </w:pPr>
    </w:p>
    <w:p w14:paraId="5584EEC8" w14:textId="77777777" w:rsidR="00205843" w:rsidRDefault="00205843" w:rsidP="00DE2948">
      <w:pPr>
        <w:spacing w:after="0" w:line="360" w:lineRule="auto"/>
        <w:ind w:firstLine="0"/>
      </w:pPr>
    </w:p>
    <w:p w14:paraId="67C954DB" w14:textId="77777777" w:rsidR="00205843" w:rsidRDefault="00205843" w:rsidP="00DE2948">
      <w:pPr>
        <w:spacing w:after="0" w:line="360" w:lineRule="auto"/>
        <w:ind w:firstLine="0"/>
      </w:pPr>
    </w:p>
    <w:p w14:paraId="31C94C79" w14:textId="77777777" w:rsidR="00205843" w:rsidRDefault="00205843" w:rsidP="00DE2948">
      <w:pPr>
        <w:spacing w:after="0" w:line="360" w:lineRule="auto"/>
        <w:ind w:firstLine="0"/>
      </w:pPr>
    </w:p>
    <w:p w14:paraId="12877B8D" w14:textId="77777777" w:rsidR="00205843" w:rsidRDefault="00205843" w:rsidP="00DE2948">
      <w:pPr>
        <w:spacing w:after="0" w:line="360" w:lineRule="auto"/>
        <w:ind w:firstLine="0"/>
      </w:pPr>
    </w:p>
    <w:p w14:paraId="729B8F89" w14:textId="77777777" w:rsidR="00205843" w:rsidRDefault="00205843" w:rsidP="00DE2948">
      <w:pPr>
        <w:spacing w:after="0" w:line="360" w:lineRule="auto"/>
        <w:ind w:firstLine="0"/>
      </w:pPr>
    </w:p>
    <w:p w14:paraId="54DE6744" w14:textId="77777777" w:rsidR="00205843" w:rsidRDefault="00205843" w:rsidP="00DE2948">
      <w:pPr>
        <w:spacing w:after="0" w:line="360" w:lineRule="auto"/>
        <w:ind w:firstLine="0"/>
      </w:pPr>
    </w:p>
    <w:p w14:paraId="732C7624" w14:textId="77777777" w:rsidR="00205843" w:rsidRDefault="00205843" w:rsidP="00DE2948">
      <w:pPr>
        <w:spacing w:after="0" w:line="360" w:lineRule="auto"/>
        <w:ind w:firstLine="0"/>
      </w:pPr>
    </w:p>
    <w:p w14:paraId="0BBD2623" w14:textId="77777777" w:rsidR="00205843" w:rsidRDefault="00205843" w:rsidP="00DE2948">
      <w:pPr>
        <w:spacing w:after="0" w:line="360" w:lineRule="auto"/>
        <w:ind w:firstLine="0"/>
      </w:pPr>
    </w:p>
    <w:p w14:paraId="726CC548" w14:textId="77777777" w:rsidR="00205843" w:rsidRDefault="00205843" w:rsidP="00DE2948">
      <w:pPr>
        <w:spacing w:after="0" w:line="360" w:lineRule="auto"/>
        <w:ind w:firstLine="0"/>
      </w:pPr>
    </w:p>
    <w:p w14:paraId="51D960AD" w14:textId="77777777" w:rsidR="00205843" w:rsidRDefault="00205843" w:rsidP="00DE2948">
      <w:pPr>
        <w:spacing w:after="0" w:line="360" w:lineRule="auto"/>
        <w:ind w:firstLine="0"/>
      </w:pPr>
    </w:p>
    <w:p w14:paraId="1B5EC110" w14:textId="77777777" w:rsidR="00205843" w:rsidRDefault="00205843" w:rsidP="00DE2948">
      <w:pPr>
        <w:spacing w:after="0" w:line="360" w:lineRule="auto"/>
        <w:ind w:firstLine="0"/>
      </w:pPr>
    </w:p>
    <w:p w14:paraId="1D215217" w14:textId="77777777" w:rsidR="00205843" w:rsidRDefault="00205843" w:rsidP="00DE2948">
      <w:pPr>
        <w:spacing w:after="0" w:line="360" w:lineRule="auto"/>
        <w:ind w:firstLine="0"/>
      </w:pPr>
    </w:p>
    <w:p w14:paraId="2256F694" w14:textId="77777777" w:rsidR="00834C15" w:rsidRDefault="00834C15" w:rsidP="00DE2948">
      <w:pPr>
        <w:spacing w:after="0" w:line="360" w:lineRule="auto"/>
        <w:ind w:firstLine="0"/>
      </w:pPr>
    </w:p>
    <w:p w14:paraId="7D3E4468" w14:textId="77777777" w:rsidR="00834C15" w:rsidRDefault="00834C15" w:rsidP="00DE2948">
      <w:pPr>
        <w:spacing w:after="0" w:line="360" w:lineRule="auto"/>
        <w:ind w:firstLine="0"/>
      </w:pPr>
    </w:p>
    <w:p w14:paraId="58D35645" w14:textId="77777777" w:rsidR="00205843" w:rsidRDefault="00205843" w:rsidP="00DE2948">
      <w:pPr>
        <w:spacing w:after="0" w:line="360" w:lineRule="auto"/>
        <w:ind w:firstLine="0"/>
      </w:pPr>
    </w:p>
    <w:p w14:paraId="3EA18516" w14:textId="77777777" w:rsidR="00205843" w:rsidRDefault="00205843" w:rsidP="00DE2948">
      <w:pPr>
        <w:spacing w:after="0" w:line="360" w:lineRule="auto"/>
        <w:ind w:firstLine="0"/>
      </w:pPr>
    </w:p>
    <w:p w14:paraId="557B65AC" w14:textId="77777777" w:rsidR="00205843" w:rsidRDefault="00205843" w:rsidP="00D66B84">
      <w:pPr>
        <w:spacing w:after="0" w:line="360" w:lineRule="auto"/>
        <w:ind w:firstLine="0"/>
      </w:pPr>
    </w:p>
    <w:p w14:paraId="79F858AA" w14:textId="77777777" w:rsidR="00205843" w:rsidRDefault="00205843" w:rsidP="00DE2948">
      <w:pPr>
        <w:spacing w:after="0" w:line="360" w:lineRule="auto"/>
        <w:ind w:firstLine="0"/>
      </w:pPr>
    </w:p>
    <w:p w14:paraId="476E6226" w14:textId="77777777" w:rsidR="006E190E" w:rsidRDefault="006E190E" w:rsidP="00DE2948">
      <w:pPr>
        <w:spacing w:after="0" w:line="360" w:lineRule="auto"/>
        <w:ind w:firstLine="0"/>
      </w:pPr>
    </w:p>
    <w:p w14:paraId="70B83753" w14:textId="77777777" w:rsidR="00AC0730" w:rsidRDefault="00AC0730" w:rsidP="00DE2948">
      <w:pPr>
        <w:spacing w:after="0" w:line="360" w:lineRule="auto"/>
        <w:ind w:firstLine="0"/>
      </w:pPr>
    </w:p>
    <w:p w14:paraId="662F5E17" w14:textId="77777777" w:rsidR="00AC0730" w:rsidRDefault="00AC0730" w:rsidP="00DE2948">
      <w:pPr>
        <w:spacing w:after="0" w:line="360" w:lineRule="auto"/>
        <w:ind w:firstLine="0"/>
      </w:pPr>
    </w:p>
    <w:p w14:paraId="5B95F076" w14:textId="77777777" w:rsidR="0062478C" w:rsidRDefault="0062478C" w:rsidP="00DE2948">
      <w:pPr>
        <w:spacing w:after="0" w:line="360" w:lineRule="auto"/>
        <w:ind w:firstLine="0"/>
      </w:pPr>
    </w:p>
    <w:p w14:paraId="33804916" w14:textId="70C3D1CC" w:rsidR="00DE2948" w:rsidRPr="00DB2018" w:rsidRDefault="00304E67" w:rsidP="00DB201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14:paraId="5B80988C" w14:textId="4C34634E" w:rsidR="00304E67" w:rsidRPr="00FA22D2" w:rsidRDefault="00412440" w:rsidP="00DE2948">
      <w:pPr>
        <w:pStyle w:val="Normlnbezodsazen"/>
        <w:rPr>
          <w:b/>
          <w:lang w:val="en-US"/>
        </w:rPr>
      </w:pPr>
      <w:r w:rsidRPr="00FA22D2">
        <w:rPr>
          <w:b/>
          <w:lang w:val="en-US"/>
        </w:rPr>
        <w:t>IT use and legal liability</w:t>
      </w:r>
    </w:p>
    <w:p w14:paraId="188826FC" w14:textId="2572D236" w:rsidR="00700E0B" w:rsidRDefault="000A67F8" w:rsidP="00700E0B">
      <w:pPr>
        <w:pStyle w:val="Normlnbezodsazen"/>
      </w:pPr>
      <w:r>
        <w:t>Main goal is to research and informate the student about law in cyber security and computers</w:t>
      </w:r>
      <w:r w:rsidR="000A5D9B">
        <w:t>.And to learn about cyber security law and understand your obligations with internet connection.</w:t>
      </w:r>
      <w:r w:rsidR="00B75E72">
        <w:t>Information was mainly gathered from lectures by doc. Jan Kolouch and from websites and information manuals by</w:t>
      </w:r>
      <w:r w:rsidR="00DB2018" w:rsidRPr="00962635">
        <w:t xml:space="preserve"> Národní</w:t>
      </w:r>
      <w:r w:rsidR="00195687">
        <w:t xml:space="preserve"> </w:t>
      </w:r>
      <w:r w:rsidR="00A85FDE">
        <w:t>Úřad</w:t>
      </w:r>
      <w:r w:rsidR="00DB2018" w:rsidRPr="00962635">
        <w:t xml:space="preserve"> pro Kybernetickou</w:t>
      </w:r>
      <w:r w:rsidR="00A85FDE">
        <w:t xml:space="preserve"> a Informační</w:t>
      </w:r>
      <w:r w:rsidR="00DB2018" w:rsidRPr="00962635">
        <w:t xml:space="preserve"> Bezpečnost.</w:t>
      </w:r>
    </w:p>
    <w:p w14:paraId="49F9885C" w14:textId="60E050C9" w:rsidR="00834C15" w:rsidRPr="00700E0B" w:rsidRDefault="00304E67" w:rsidP="00700E0B">
      <w:pPr>
        <w:pStyle w:val="Normlnbezodsazen"/>
      </w:pPr>
      <w:r>
        <w:rPr>
          <w:b/>
          <w:sz w:val="28"/>
          <w:lang w:val="en-US"/>
        </w:rPr>
        <w:t>Keywords</w:t>
      </w:r>
    </w:p>
    <w:p w14:paraId="3B541826" w14:textId="2F565E25" w:rsidR="00FA22D2" w:rsidRPr="004B103F" w:rsidRDefault="00FA22D2" w:rsidP="00FA22D2">
      <w:pPr>
        <w:tabs>
          <w:tab w:val="right" w:pos="9072"/>
        </w:tabs>
        <w:spacing w:before="360"/>
        <w:ind w:firstLine="0"/>
      </w:pPr>
      <w:r w:rsidRPr="004B103F">
        <w:rPr>
          <w:lang w:val="en-US"/>
        </w:rPr>
        <w:t xml:space="preserve">Cybersecurity law, cybersecurity, </w:t>
      </w:r>
      <w:r w:rsidR="004B103F">
        <w:rPr>
          <w:lang w:val="en-US"/>
        </w:rPr>
        <w:t>IT</w:t>
      </w:r>
      <w:r w:rsidRPr="004B103F">
        <w:rPr>
          <w:lang w:val="en-US"/>
        </w:rPr>
        <w:t xml:space="preserve"> legal liability</w:t>
      </w:r>
    </w:p>
    <w:p w14:paraId="04F1136F" w14:textId="77777777"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noProof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F832CEB" w14:textId="77777777" w:rsidR="001C2B1E" w:rsidRPr="00297A83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color w:val="000000" w:themeColor="text1"/>
              <w:szCs w:val="40"/>
            </w:rPr>
          </w:pPr>
          <w:r w:rsidRPr="00297A83">
            <w:rPr>
              <w:rFonts w:cs="Times New Roman"/>
              <w:color w:val="000000" w:themeColor="text1"/>
              <w:szCs w:val="40"/>
            </w:rPr>
            <w:t>Obsah</w:t>
          </w:r>
        </w:p>
        <w:p w14:paraId="565EF18F" w14:textId="77777777" w:rsidR="00A4785C" w:rsidRPr="00297A83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color w:val="FF0000"/>
            </w:rPr>
            <w:fldChar w:fldCharType="begin"/>
          </w:r>
          <w:r w:rsidR="001C2B1E" w:rsidRPr="00297A83">
            <w:rPr>
              <w:color w:val="FF0000"/>
            </w:rPr>
            <w:instrText xml:space="preserve"> TOC \o "1-3" \h \z \u </w:instrText>
          </w:r>
          <w:r w:rsidRPr="00297A83">
            <w:rPr>
              <w:color w:val="FF0000"/>
            </w:rPr>
            <w:fldChar w:fldCharType="separate"/>
          </w:r>
          <w:hyperlink w:anchor="_Toc476327912" w:history="1">
            <w:r w:rsidR="00A4785C" w:rsidRPr="00297A83">
              <w:rPr>
                <w:rStyle w:val="Hypertextovodkaz"/>
                <w:color w:val="000000" w:themeColor="text1"/>
              </w:rPr>
              <w:t>Seznam symbolů a zkratek</w:t>
            </w:r>
            <w:r w:rsidR="00A4785C" w:rsidRPr="002E202C">
              <w:rPr>
                <w:webHidden/>
              </w:rPr>
              <w:tab/>
            </w:r>
            <w:r w:rsidRPr="002E202C">
              <w:rPr>
                <w:webHidden/>
              </w:rPr>
              <w:fldChar w:fldCharType="begin"/>
            </w:r>
            <w:r w:rsidR="00A4785C" w:rsidRPr="002E202C">
              <w:rPr>
                <w:webHidden/>
              </w:rPr>
              <w:instrText xml:space="preserve"> PAGEREF _Toc476327912 \h </w:instrText>
            </w:r>
            <w:r w:rsidRPr="002E202C">
              <w:rPr>
                <w:webHidden/>
              </w:rPr>
            </w:r>
            <w:r w:rsidRPr="002E202C">
              <w:rPr>
                <w:webHidden/>
              </w:rPr>
              <w:fldChar w:fldCharType="separate"/>
            </w:r>
            <w:r w:rsidR="00A4785C" w:rsidRPr="002E202C">
              <w:rPr>
                <w:webHidden/>
              </w:rPr>
              <w:t>8</w:t>
            </w:r>
            <w:r w:rsidRPr="002E202C">
              <w:rPr>
                <w:webHidden/>
              </w:rPr>
              <w:fldChar w:fldCharType="end"/>
            </w:r>
          </w:hyperlink>
        </w:p>
        <w:p w14:paraId="1365F203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3" w:history="1">
            <w:r w:rsidR="00A4785C" w:rsidRPr="00297A83">
              <w:rPr>
                <w:rStyle w:val="Hypertextovodkaz"/>
                <w:color w:val="000000" w:themeColor="text1"/>
              </w:rPr>
              <w:t>1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Úvod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9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4902289E" w14:textId="77777777" w:rsidR="00A4785C" w:rsidRPr="00297A83" w:rsidRDefault="0095752B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4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Přehled současného stavu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4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2DD12D5" w14:textId="77777777" w:rsidR="00A4785C" w:rsidRPr="00297A83" w:rsidRDefault="0095752B">
          <w:pPr>
            <w:pStyle w:val="Obsah2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5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Cíle práce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5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262862A0" w14:textId="77777777" w:rsidR="00A4785C" w:rsidRPr="00297A83" w:rsidRDefault="0095752B">
          <w:pPr>
            <w:pStyle w:val="Obsah3"/>
            <w:rPr>
              <w:rFonts w:asciiTheme="minorHAnsi" w:eastAsiaTheme="minorEastAsia" w:hAnsiTheme="minorHAnsi" w:cstheme="minorBidi"/>
              <w:noProof/>
              <w:color w:val="FF0000"/>
              <w:sz w:val="22"/>
              <w:lang w:eastAsia="cs-CZ"/>
            </w:rPr>
          </w:pPr>
          <w:hyperlink w:anchor="_Toc476327916" w:history="1">
            <w:r w:rsidR="00A4785C" w:rsidRPr="00297A83">
              <w:rPr>
                <w:rStyle w:val="Hypertextovodkaz"/>
                <w:noProof/>
                <w:color w:val="000000" w:themeColor="text1"/>
              </w:rPr>
              <w:t>1.2.1</w:t>
            </w:r>
            <w:r w:rsidR="00A4785C" w:rsidRPr="00297A83">
              <w:rPr>
                <w:rFonts w:asciiTheme="minorHAnsi" w:eastAsiaTheme="minorEastAsia" w:hAnsiTheme="minorHAnsi" w:cstheme="minorBidi"/>
                <w:noProof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noProof/>
                <w:color w:val="000000" w:themeColor="text1"/>
              </w:rPr>
              <w:t>Alternativní postup</w:t>
            </w:r>
            <w:r w:rsidR="00A4785C" w:rsidRPr="00297A83">
              <w:rPr>
                <w:noProof/>
                <w:webHidden/>
                <w:color w:val="FF0000"/>
              </w:rPr>
              <w:tab/>
            </w:r>
            <w:r w:rsidR="00A3598A" w:rsidRPr="00297A83">
              <w:rPr>
                <w:noProof/>
                <w:webHidden/>
                <w:color w:val="FF0000"/>
              </w:rPr>
              <w:fldChar w:fldCharType="begin"/>
            </w:r>
            <w:r w:rsidR="00A4785C" w:rsidRPr="00297A83">
              <w:rPr>
                <w:noProof/>
                <w:webHidden/>
                <w:color w:val="FF0000"/>
              </w:rPr>
              <w:instrText xml:space="preserve"> PAGEREF _Toc476327916 \h </w:instrText>
            </w:r>
            <w:r w:rsidR="00A3598A" w:rsidRPr="00297A83">
              <w:rPr>
                <w:noProof/>
                <w:webHidden/>
                <w:color w:val="FF0000"/>
              </w:rPr>
            </w:r>
            <w:r w:rsidR="00A3598A" w:rsidRPr="00297A83">
              <w:rPr>
                <w:noProof/>
                <w:webHidden/>
                <w:color w:val="FF0000"/>
              </w:rPr>
              <w:fldChar w:fldCharType="separate"/>
            </w:r>
            <w:r w:rsidR="00A4785C" w:rsidRPr="00297A83">
              <w:rPr>
                <w:noProof/>
                <w:webHidden/>
                <w:color w:val="FF0000"/>
              </w:rPr>
              <w:t>9</w:t>
            </w:r>
            <w:r w:rsidR="00A3598A" w:rsidRPr="00297A83">
              <w:rPr>
                <w:noProof/>
                <w:webHidden/>
                <w:color w:val="FF0000"/>
              </w:rPr>
              <w:fldChar w:fldCharType="end"/>
            </w:r>
          </w:hyperlink>
        </w:p>
        <w:p w14:paraId="765C67AB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7" w:history="1">
            <w:r w:rsidR="00A4785C" w:rsidRPr="00297A83">
              <w:rPr>
                <w:rStyle w:val="Hypertextovodkaz"/>
                <w:color w:val="000000" w:themeColor="text1"/>
              </w:rPr>
              <w:t>2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Meto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7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0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5201F944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8" w:history="1">
            <w:r w:rsidR="00A4785C" w:rsidRPr="00297A83">
              <w:rPr>
                <w:rStyle w:val="Hypertextovodkaz"/>
                <w:color w:val="000000" w:themeColor="text1"/>
              </w:rPr>
              <w:t>3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Výsledk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8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1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30C48025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19" w:history="1">
            <w:r w:rsidR="00A4785C" w:rsidRPr="00297A83">
              <w:rPr>
                <w:rStyle w:val="Hypertextovodkaz"/>
                <w:color w:val="000000" w:themeColor="text1"/>
              </w:rPr>
              <w:t>4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Diskus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19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3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7D74C821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0" w:history="1">
            <w:r w:rsidR="00A4785C" w:rsidRPr="00297A83">
              <w:rPr>
                <w:rStyle w:val="Hypertextovodkaz"/>
                <w:color w:val="000000" w:themeColor="text1"/>
              </w:rPr>
              <w:t>5</w:t>
            </w:r>
            <w:r w:rsidR="00A4785C" w:rsidRPr="00297A83">
              <w:rPr>
                <w:rFonts w:asciiTheme="minorHAnsi" w:eastAsiaTheme="minorEastAsia" w:hAnsiTheme="minorHAnsi" w:cstheme="minorBidi"/>
                <w:b w:val="0"/>
                <w:color w:val="000000" w:themeColor="text1"/>
                <w:sz w:val="22"/>
                <w:lang w:eastAsia="cs-CZ"/>
              </w:rPr>
              <w:tab/>
            </w:r>
            <w:r w:rsidR="00A4785C" w:rsidRPr="00297A83">
              <w:rPr>
                <w:rStyle w:val="Hypertextovodkaz"/>
                <w:color w:val="000000" w:themeColor="text1"/>
              </w:rPr>
              <w:t>Závěr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0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4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42E9F24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1" w:history="1">
            <w:r w:rsidR="00A4785C" w:rsidRPr="00297A83">
              <w:rPr>
                <w:rStyle w:val="Hypertextovodkaz"/>
                <w:color w:val="000000" w:themeColor="text1"/>
              </w:rPr>
              <w:t>Seznam použité literatur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1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5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0B9BD304" w14:textId="77777777" w:rsidR="00A4785C" w:rsidRPr="00297A83" w:rsidRDefault="0095752B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hyperlink w:anchor="_Toc476327922" w:history="1">
            <w:r w:rsidR="00A4785C" w:rsidRPr="00297A83">
              <w:rPr>
                <w:rStyle w:val="Hypertextovodkaz"/>
                <w:color w:val="FF0000"/>
              </w:rPr>
              <w:t>Příloha A: Požadavky na formátování práce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2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6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251323D4" w14:textId="0262FEC6" w:rsidR="009631E9" w:rsidRDefault="0095752B" w:rsidP="009631E9">
          <w:pPr>
            <w:pStyle w:val="Obsah1"/>
            <w:rPr>
              <w:color w:val="FF0000"/>
            </w:rPr>
          </w:pPr>
          <w:hyperlink w:anchor="_Toc476327923" w:history="1">
            <w:r w:rsidR="00A4785C" w:rsidRPr="00297A83">
              <w:rPr>
                <w:rStyle w:val="Hypertextovodkaz"/>
                <w:color w:val="FF0000"/>
              </w:rPr>
              <w:t>Příloha B: Základní typografické zásady</w:t>
            </w:r>
            <w:r w:rsidR="00A4785C" w:rsidRPr="00297A83">
              <w:rPr>
                <w:webHidden/>
                <w:color w:val="FF0000"/>
              </w:rPr>
              <w:tab/>
            </w:r>
            <w:r w:rsidR="00A3598A" w:rsidRPr="00297A83">
              <w:rPr>
                <w:webHidden/>
                <w:color w:val="FF0000"/>
              </w:rPr>
              <w:fldChar w:fldCharType="begin"/>
            </w:r>
            <w:r w:rsidR="00A4785C" w:rsidRPr="00297A83">
              <w:rPr>
                <w:webHidden/>
                <w:color w:val="FF0000"/>
              </w:rPr>
              <w:instrText xml:space="preserve"> PAGEREF _Toc476327923 \h </w:instrText>
            </w:r>
            <w:r w:rsidR="00A3598A" w:rsidRPr="00297A83">
              <w:rPr>
                <w:webHidden/>
                <w:color w:val="FF0000"/>
              </w:rPr>
            </w:r>
            <w:r w:rsidR="00A3598A" w:rsidRPr="00297A83">
              <w:rPr>
                <w:webHidden/>
                <w:color w:val="FF0000"/>
              </w:rPr>
              <w:fldChar w:fldCharType="separate"/>
            </w:r>
            <w:r w:rsidR="00A4785C" w:rsidRPr="00297A83">
              <w:rPr>
                <w:webHidden/>
                <w:color w:val="FF0000"/>
              </w:rPr>
              <w:t>17</w:t>
            </w:r>
            <w:r w:rsidR="00A3598A" w:rsidRPr="00297A83">
              <w:rPr>
                <w:webHidden/>
                <w:color w:val="FF0000"/>
              </w:rPr>
              <w:fldChar w:fldCharType="end"/>
            </w:r>
          </w:hyperlink>
        </w:p>
        <w:p w14:paraId="2AD4B3DE" w14:textId="77777777" w:rsidR="006778BE" w:rsidRPr="006778BE" w:rsidRDefault="006778BE" w:rsidP="00CD7B5D">
          <w:pPr>
            <w:ind w:firstLine="0"/>
          </w:pPr>
        </w:p>
        <w:p w14:paraId="650BA781" w14:textId="74420DAA" w:rsidR="001C2B1E" w:rsidRPr="009631E9" w:rsidRDefault="00A3598A" w:rsidP="009631E9">
          <w:pPr>
            <w:pStyle w:val="Obsah1"/>
            <w:rPr>
              <w:rFonts w:asciiTheme="minorHAnsi" w:eastAsiaTheme="minorEastAsia" w:hAnsiTheme="minorHAnsi" w:cstheme="minorBidi"/>
              <w:b w:val="0"/>
              <w:color w:val="FF0000"/>
              <w:sz w:val="22"/>
              <w:lang w:eastAsia="cs-CZ"/>
            </w:rPr>
          </w:pPr>
          <w:r w:rsidRPr="00297A83">
            <w:rPr>
              <w:b w:val="0"/>
              <w:bCs/>
              <w:color w:val="FF0000"/>
            </w:rPr>
            <w:fldChar w:fldCharType="end"/>
          </w:r>
        </w:p>
      </w:sdtContent>
    </w:sdt>
    <w:p w14:paraId="0B25FDF9" w14:textId="77777777"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14:paraId="76B29248" w14:textId="77777777" w:rsidR="00205843" w:rsidRDefault="00205843" w:rsidP="00780FCA">
      <w:pPr>
        <w:ind w:firstLine="0"/>
        <w:rPr>
          <w:b/>
          <w:sz w:val="28"/>
          <w:szCs w:val="28"/>
        </w:rPr>
        <w:sectPr w:rsidR="00205843" w:rsidSect="001E1EBF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7"/>
          <w:cols w:space="708"/>
          <w:docGrid w:linePitch="360"/>
        </w:sectPr>
      </w:pPr>
    </w:p>
    <w:p w14:paraId="3BA2BE41" w14:textId="77777777" w:rsidR="00205843" w:rsidRDefault="00205843" w:rsidP="00CA0FA6">
      <w:pPr>
        <w:pStyle w:val="Nadpis1"/>
        <w:numPr>
          <w:ilvl w:val="0"/>
          <w:numId w:val="0"/>
        </w:numPr>
      </w:pPr>
      <w:bookmarkStart w:id="0" w:name="_Toc350012458"/>
      <w:bookmarkStart w:id="1" w:name="_Toc386301756"/>
      <w:bookmarkStart w:id="2" w:name="_Toc476327912"/>
      <w:r>
        <w:lastRenderedPageBreak/>
        <w:t>S</w:t>
      </w:r>
      <w:bookmarkEnd w:id="0"/>
      <w:r>
        <w:t xml:space="preserve">eznam </w:t>
      </w:r>
      <w:r w:rsidR="00854146">
        <w:t>symbolů a zkratek</w:t>
      </w:r>
      <w:bookmarkEnd w:id="1"/>
      <w:bookmarkEnd w:id="2"/>
    </w:p>
    <w:p w14:paraId="5FC4054C" w14:textId="77777777"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14:paraId="10A30AE8" w14:textId="77777777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14:paraId="7E0C2D77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14:paraId="34392DE9" w14:textId="77777777"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14:paraId="03ABFCBD" w14:textId="77777777" w:rsidTr="0063208F">
        <w:tc>
          <w:tcPr>
            <w:tcW w:w="1559" w:type="dxa"/>
            <w:tcBorders>
              <w:top w:val="single" w:sz="12" w:space="0" w:color="auto"/>
            </w:tcBorders>
          </w:tcPr>
          <w:p w14:paraId="0FD15200" w14:textId="7A8B4915" w:rsidR="00C63A29" w:rsidRDefault="00C63A29" w:rsidP="00111603">
            <w:pPr>
              <w:pStyle w:val="Tabulka"/>
              <w:jc w:val="left"/>
            </w:pPr>
            <w:r>
              <w:t>KB</w:t>
            </w:r>
          </w:p>
          <w:p w14:paraId="59E60FCA" w14:textId="1FE78475" w:rsidR="0087518F" w:rsidRPr="00320330" w:rsidRDefault="00B406F9" w:rsidP="00111603">
            <w:pPr>
              <w:pStyle w:val="Tabulka"/>
              <w:jc w:val="left"/>
            </w:pPr>
            <w:r w:rsidRPr="00320330">
              <w:t>NÚKIB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14:paraId="75A4524E" w14:textId="3302F562" w:rsidR="00C63A29" w:rsidRDefault="00C63A29" w:rsidP="00111603">
            <w:pPr>
              <w:pStyle w:val="Tabulka"/>
              <w:jc w:val="left"/>
            </w:pPr>
            <w:r>
              <w:t>Kybernetická Bezpečnost</w:t>
            </w:r>
          </w:p>
          <w:p w14:paraId="69F8AA59" w14:textId="7AC98FBD" w:rsidR="0087518F" w:rsidRPr="00320330" w:rsidRDefault="00EA047A" w:rsidP="00111603">
            <w:pPr>
              <w:pStyle w:val="Tabulka"/>
              <w:jc w:val="left"/>
            </w:pPr>
            <w:r w:rsidRPr="00320330">
              <w:t xml:space="preserve">Národní Úřad pro Kybernetickou a Informační </w:t>
            </w:r>
            <w:r w:rsidR="005E305A" w:rsidRPr="00320330">
              <w:t>Bezpečnost</w:t>
            </w:r>
            <w:r w:rsidR="005E305A">
              <w:t xml:space="preserve"> (</w:t>
            </w:r>
            <w:r w:rsidR="00C360CB">
              <w:t>správní orgán pro KB</w:t>
            </w:r>
            <w:r w:rsidR="00390506">
              <w:t>, včetně ochrany utajovaných informací atd.</w:t>
            </w:r>
            <w:r w:rsidR="00DE61B3">
              <w:t>)</w:t>
            </w:r>
          </w:p>
        </w:tc>
      </w:tr>
      <w:tr w:rsidR="0087518F" w:rsidRPr="0087518F" w14:paraId="39078333" w14:textId="77777777" w:rsidTr="00304BA4">
        <w:tc>
          <w:tcPr>
            <w:tcW w:w="1559" w:type="dxa"/>
            <w:tcBorders>
              <w:bottom w:val="single" w:sz="12" w:space="0" w:color="auto"/>
            </w:tcBorders>
          </w:tcPr>
          <w:p w14:paraId="780BA16B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14:paraId="713C8000" w14:textId="77777777" w:rsidR="0087518F" w:rsidRPr="00120080" w:rsidRDefault="0087518F" w:rsidP="00111603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Proporcionálně-integračně-derivační</w:t>
            </w:r>
          </w:p>
        </w:tc>
      </w:tr>
    </w:tbl>
    <w:p w14:paraId="70411776" w14:textId="77777777"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C2E0534" w14:textId="77777777" w:rsidR="00205843" w:rsidRDefault="00205843" w:rsidP="00535B82">
      <w:pPr>
        <w:pStyle w:val="Nadpis1"/>
      </w:pPr>
      <w:bookmarkStart w:id="3" w:name="_Toc350012459"/>
      <w:bookmarkStart w:id="4" w:name="_Toc386301757"/>
      <w:bookmarkStart w:id="5" w:name="_Toc476327913"/>
      <w:r w:rsidRPr="00535B82">
        <w:lastRenderedPageBreak/>
        <w:t>Úvod</w:t>
      </w:r>
      <w:bookmarkEnd w:id="3"/>
      <w:bookmarkEnd w:id="4"/>
      <w:bookmarkEnd w:id="5"/>
    </w:p>
    <w:p w14:paraId="4C2FE8E2" w14:textId="322BFCB2" w:rsidR="008D4938" w:rsidRDefault="008D4938" w:rsidP="003E6E33">
      <w:pPr>
        <w:pStyle w:val="Normlnbezodsazen"/>
        <w:ind w:firstLine="709"/>
      </w:pPr>
      <w:r>
        <w:t>Naprostá většina z nás se denně setkává s počítači, mobilními telefony, informačními systémy atd.</w:t>
      </w:r>
      <w:r w:rsidR="00AF787C">
        <w:t xml:space="preserve"> Je nám jasné, že se náš život řídí zákony, a ty nám jasně dávají co můžeme dělat a kdy už se jedná o přestupek, případně o trestný čin.</w:t>
      </w:r>
      <w:r w:rsidR="004E50C4">
        <w:t xml:space="preserve"> </w:t>
      </w:r>
      <w:r w:rsidR="00DA088C">
        <w:t>Nicméně se právo často mění, a minimálně já si nemůžu být jist, že svým konáním v kyber prostoru nekonám něco nezákonného.</w:t>
      </w:r>
      <w:r w:rsidR="002D19EB">
        <w:t xml:space="preserve"> S příchodem zákona o kybernetické </w:t>
      </w:r>
      <w:r w:rsidR="006D0D14">
        <w:t>bezpečnosti,</w:t>
      </w:r>
      <w:r w:rsidR="002D19EB">
        <w:t xml:space="preserve"> o kterém panují velké debaty je také velmi důležité vědět a jak se bude chovat informační infrastruktura spadající pod něj.</w:t>
      </w:r>
      <w:r w:rsidR="00AB3752">
        <w:t xml:space="preserve"> </w:t>
      </w:r>
      <w:r w:rsidR="00F34CCC">
        <w:t xml:space="preserve">Dále také tvoří důležitou základnu pro ePrivacy, ochranu osobních </w:t>
      </w:r>
      <w:r w:rsidR="00DB7EBC">
        <w:t>údajů</w:t>
      </w:r>
      <w:r w:rsidR="00F34CCC">
        <w:t xml:space="preserve"> a další ochranu informací</w:t>
      </w:r>
      <w:r w:rsidR="009010FE">
        <w:t xml:space="preserve"> a bezpečnosti</w:t>
      </w:r>
      <w:r w:rsidR="00F34CCC">
        <w:t>, které s aktuálním rozvojem informačních technologií</w:t>
      </w:r>
      <w:r w:rsidR="007E69C4">
        <w:t xml:space="preserve"> </w:t>
      </w:r>
      <w:r w:rsidR="00F34CCC">
        <w:t>zasahují do</w:t>
      </w:r>
      <w:r w:rsidR="007E69C4">
        <w:t xml:space="preserve"> života každého z nás.</w:t>
      </w:r>
      <w:r w:rsidR="00F34CCC">
        <w:t xml:space="preserve"> </w:t>
      </w:r>
      <w:r w:rsidR="00AB3752">
        <w:t>Proto vznikl i tento projekt, ve kterém se na tyto věci zaměřím.</w:t>
      </w:r>
    </w:p>
    <w:p w14:paraId="5C5B9242" w14:textId="77777777" w:rsidR="004354A8" w:rsidRPr="004354A8" w:rsidRDefault="004354A8" w:rsidP="004354A8"/>
    <w:p w14:paraId="40FC9BDB" w14:textId="3BA6BB96" w:rsidR="00205843" w:rsidRDefault="00205843" w:rsidP="00535B82">
      <w:pPr>
        <w:pStyle w:val="Nadpis2"/>
      </w:pPr>
      <w:bookmarkStart w:id="6" w:name="_Toc386301758"/>
      <w:bookmarkStart w:id="7" w:name="_Toc476327914"/>
      <w:r>
        <w:t xml:space="preserve">Přehled </w:t>
      </w:r>
      <w:r w:rsidRPr="00535B82">
        <w:t>současného</w:t>
      </w:r>
      <w:r>
        <w:t xml:space="preserve"> stavu</w:t>
      </w:r>
      <w:bookmarkEnd w:id="6"/>
      <w:bookmarkEnd w:id="7"/>
    </w:p>
    <w:p w14:paraId="12A71174" w14:textId="0B53EDE4" w:rsidR="00E36C2D" w:rsidRDefault="00C07FD1" w:rsidP="008665F4">
      <w:pPr>
        <w:ind w:firstLine="709"/>
      </w:pPr>
      <w:r>
        <w:t xml:space="preserve">Na úvod je nutno </w:t>
      </w:r>
      <w:r w:rsidR="00FD20E2">
        <w:t>říct</w:t>
      </w:r>
      <w:r>
        <w:t>, že tato práce je čistě rešeršní za použití mnoha zdrojů a z nich udělán tento dokument.</w:t>
      </w:r>
      <w:r w:rsidR="003F712D">
        <w:t xml:space="preserve"> Na danou problematiku je jedním z</w:t>
      </w:r>
      <w:r w:rsidR="009470EA">
        <w:t> mých</w:t>
      </w:r>
      <w:r w:rsidR="003F712D">
        <w:t> hlavních zdrojů kniha CyberSecurity</w:t>
      </w:r>
      <w:r w:rsidR="00FD20E2">
        <w:t xml:space="preserve"> od doktora Jana Koloucha a spol.</w:t>
      </w:r>
      <w:r w:rsidR="003F712D">
        <w:t>, která k datu psaní této práce dává všechny platné informace.</w:t>
      </w:r>
      <w:r w:rsidR="00707D3E">
        <w:t xml:space="preserve"> Dále jsem také čerpal z prezentací a webových návodů a dokumentů od Národního Úřadu pro Kybernetickou a Informační Bezpečnost zkráceně NÚKIB</w:t>
      </w:r>
      <w:r w:rsidR="00E36C2D">
        <w:t xml:space="preserve">. </w:t>
      </w:r>
    </w:p>
    <w:p w14:paraId="5874D5F0" w14:textId="734FBDB3" w:rsidR="008665F4" w:rsidRPr="00E36C2D" w:rsidRDefault="00E36C2D" w:rsidP="008665F4">
      <w:pPr>
        <w:ind w:firstLine="709"/>
        <w:rPr>
          <w:lang w:val="en-US"/>
        </w:rPr>
      </w:pPr>
      <w:r>
        <w:t>Zřetelný problém je v nepřehlednosti pro laické a zákonem nepolíbené uživatele výpočetních technologií. NÚKIB jako instituce se snaží laiky vzdělávat</w:t>
      </w:r>
      <w:r w:rsidR="00F6716A">
        <w:t>, nicméně pro laiky je stále těžké pochopit, kdy se mohou např. s </w:t>
      </w:r>
      <w:r w:rsidR="00511A66">
        <w:t>internetovým připojením</w:t>
      </w:r>
      <w:r w:rsidR="00F6716A">
        <w:t xml:space="preserve"> dostat </w:t>
      </w:r>
      <w:r w:rsidR="00D94008">
        <w:t>k přestupku nebo i k trestnému činu.</w:t>
      </w:r>
    </w:p>
    <w:p w14:paraId="067745E2" w14:textId="7326AFDD" w:rsidR="003E6E33" w:rsidRPr="003E6E33" w:rsidRDefault="003E6E33" w:rsidP="00511A66">
      <w:pPr>
        <w:ind w:firstLine="0"/>
      </w:pPr>
    </w:p>
    <w:p w14:paraId="08E7317E" w14:textId="552D7051" w:rsidR="00205843" w:rsidRDefault="00205843" w:rsidP="00330672">
      <w:pPr>
        <w:pStyle w:val="Nadpis2"/>
      </w:pPr>
      <w:bookmarkStart w:id="8" w:name="_Toc386301759"/>
      <w:bookmarkStart w:id="9" w:name="_Toc476327915"/>
      <w:r>
        <w:t>Cíle práce</w:t>
      </w:r>
      <w:bookmarkEnd w:id="8"/>
      <w:bookmarkEnd w:id="9"/>
    </w:p>
    <w:p w14:paraId="452BE86A" w14:textId="102BD1B3" w:rsidR="00061470" w:rsidRPr="00061470" w:rsidRDefault="008E0AFE" w:rsidP="00061470">
      <w:pPr>
        <w:ind w:firstLine="709"/>
      </w:pPr>
      <w:r>
        <w:t>Jako prvním mým cílem se stalo prostudování trestního zákoníku zákonu č. 40/2009</w:t>
      </w:r>
      <w:r w:rsidR="003A6406">
        <w:t xml:space="preserve"> Sb.</w:t>
      </w:r>
      <w:r w:rsidR="00555840">
        <w:t xml:space="preserve"> a nalezení paragrafů týkajících se</w:t>
      </w:r>
      <w:r w:rsidR="00F05139">
        <w:t xml:space="preserve"> výpočetních technologií.</w:t>
      </w:r>
      <w:r w:rsidR="00061470">
        <w:t xml:space="preserve"> Zákony odkazují na dřívější zákony, ale zákony tykající se výpočetní techniky jsou primárně 230,231,232. Dále jsem si měl prostudovat zákon o kybernetické bezpečnosti </w:t>
      </w:r>
      <w:r w:rsidR="00CB5026">
        <w:t xml:space="preserve">zákon </w:t>
      </w:r>
      <w:r w:rsidR="003D4121">
        <w:t xml:space="preserve">č. </w:t>
      </w:r>
      <w:r w:rsidR="00CB5026">
        <w:t>181/2014 Sb.</w:t>
      </w:r>
      <w:r w:rsidR="00AF4798">
        <w:t>. K tomu se vázal jeho dopad na běžného uživatele</w:t>
      </w:r>
      <w:r w:rsidR="00A71C83">
        <w:t xml:space="preserve"> a jak by se podle něj měl řídit.</w:t>
      </w:r>
    </w:p>
    <w:p w14:paraId="6104070F" w14:textId="77777777" w:rsidR="004F427A" w:rsidRDefault="00D401AC" w:rsidP="00F04056">
      <w:pPr>
        <w:pStyle w:val="Nadpis3"/>
      </w:pPr>
      <w:bookmarkStart w:id="10" w:name="_Toc476327916"/>
      <w:r>
        <w:lastRenderedPageBreak/>
        <w:t>Alternativní postup</w:t>
      </w:r>
      <w:bookmarkEnd w:id="10"/>
    </w:p>
    <w:p w14:paraId="728FB49F" w14:textId="77777777" w:rsidR="00D80AAB" w:rsidRDefault="004F427A" w:rsidP="005B115B">
      <w:pPr>
        <w:pStyle w:val="Normlnbezodsazen"/>
      </w:pPr>
      <w:r w:rsidRPr="005B115B">
        <w:rPr>
          <w:b/>
          <w:highlight w:val="yellow"/>
        </w:rPr>
        <w:t xml:space="preserve">Alternativně lze po stručném úvodu </w:t>
      </w:r>
      <w:r w:rsidR="005C015F" w:rsidRPr="005B115B">
        <w:rPr>
          <w:b/>
          <w:highlight w:val="yellow"/>
        </w:rPr>
        <w:t>a cílech práce, uvedených v</w:t>
      </w:r>
      <w:r w:rsidR="005B115B">
        <w:rPr>
          <w:b/>
          <w:highlight w:val="yellow"/>
        </w:rPr>
        <w:t xml:space="preserve"> </w:t>
      </w:r>
      <w:r w:rsidR="005C015F" w:rsidRPr="005B115B">
        <w:rPr>
          <w:b/>
          <w:highlight w:val="yellow"/>
        </w:rPr>
        <w:t>kapitole 1</w:t>
      </w:r>
      <w:r w:rsidR="00B755CB" w:rsidRPr="005B115B">
        <w:rPr>
          <w:b/>
          <w:highlight w:val="yellow"/>
        </w:rPr>
        <w:t xml:space="preserve">, rozvést </w:t>
      </w:r>
      <w:r w:rsidR="005C015F" w:rsidRPr="005B115B">
        <w:rPr>
          <w:b/>
          <w:highlight w:val="yellow"/>
        </w:rPr>
        <w:t>přehled současného stavu</w:t>
      </w:r>
      <w:r w:rsidRPr="005B115B">
        <w:rPr>
          <w:b/>
          <w:highlight w:val="yellow"/>
        </w:rPr>
        <w:t xml:space="preserve"> </w:t>
      </w:r>
      <w:r w:rsidR="00B755CB" w:rsidRPr="005B115B">
        <w:rPr>
          <w:b/>
          <w:highlight w:val="yellow"/>
        </w:rPr>
        <w:t>a používaných metod řešení zadaného problému v</w:t>
      </w:r>
      <w:r w:rsidR="005B115B">
        <w:rPr>
          <w:b/>
          <w:highlight w:val="yellow"/>
        </w:rPr>
        <w:t> </w:t>
      </w:r>
      <w:r w:rsidR="00B755CB" w:rsidRPr="005B115B">
        <w:rPr>
          <w:b/>
          <w:highlight w:val="yellow"/>
        </w:rPr>
        <w:t>bezprostředně navazující kapitole nebo kapitolách.</w:t>
      </w:r>
      <w:r w:rsidR="00B755CB" w:rsidRPr="00B755CB">
        <w:rPr>
          <w:highlight w:val="yellow"/>
        </w:rPr>
        <w:t xml:space="preserve"> </w:t>
      </w:r>
      <w:r w:rsidR="00B755CB">
        <w:rPr>
          <w:highlight w:val="yellow"/>
        </w:rPr>
        <w:t>Názvy příslušných kapitol a podkapitol jsou voleny s ohledem na jejich konkrétní obsah</w:t>
      </w:r>
      <w:r w:rsidR="00D80AAB">
        <w:rPr>
          <w:highlight w:val="yellow"/>
        </w:rPr>
        <w:t>, vždy se ale obsahově jedná o přehled současného stavu dané problematiky.</w:t>
      </w:r>
      <w:r w:rsidRPr="00B755CB">
        <w:rPr>
          <w:highlight w:val="yellow"/>
        </w:rPr>
        <w:t xml:space="preserve"> Použití této varianty</w:t>
      </w:r>
      <w:r w:rsidR="004E287E" w:rsidRPr="00B755CB">
        <w:rPr>
          <w:highlight w:val="yellow"/>
        </w:rPr>
        <w:t xml:space="preserve"> </w:t>
      </w:r>
      <w:r w:rsidRPr="00B755CB">
        <w:rPr>
          <w:highlight w:val="yellow"/>
        </w:rPr>
        <w:t>konzultujte se svým vedoucím práce!</w:t>
      </w:r>
    </w:p>
    <w:p w14:paraId="7B4F8D3F" w14:textId="77777777" w:rsidR="00205843" w:rsidRDefault="00205843" w:rsidP="00570D86">
      <w:pPr>
        <w:pStyle w:val="Nadpis1"/>
      </w:pPr>
      <w:bookmarkStart w:id="11" w:name="_Toc386301760"/>
      <w:bookmarkStart w:id="12" w:name="_Toc476327917"/>
      <w:r>
        <w:t>Metody</w:t>
      </w:r>
      <w:bookmarkEnd w:id="11"/>
      <w:bookmarkEnd w:id="12"/>
    </w:p>
    <w:p w14:paraId="35EA9B8E" w14:textId="77777777"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14:paraId="045E5F32" w14:textId="77777777"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</w:p>
    <w:p w14:paraId="3376B504" w14:textId="77777777"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14:paraId="6C0B289A" w14:textId="77777777"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D21A20" w:rsidRPr="0041362F">
        <w:rPr>
          <w:noProof/>
          <w:position w:val="-24"/>
          <w:highlight w:val="green"/>
        </w:rPr>
        <w:object w:dxaOrig="700" w:dyaOrig="620" w14:anchorId="1446A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30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6262164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14:paraId="03218719" w14:textId="77777777" w:rsidR="00056239" w:rsidRDefault="00717967" w:rsidP="00056239">
      <w:pPr>
        <w:pStyle w:val="Normlnbezodsazen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14:paraId="384873F8" w14:textId="77777777" w:rsidR="00205843" w:rsidRDefault="00205843" w:rsidP="00570D86">
      <w:pPr>
        <w:pStyle w:val="Nadpis1"/>
      </w:pPr>
      <w:bookmarkStart w:id="13" w:name="_Toc386301761"/>
      <w:bookmarkStart w:id="14" w:name="_Toc476327918"/>
      <w:r>
        <w:lastRenderedPageBreak/>
        <w:t>Výsledky</w:t>
      </w:r>
      <w:bookmarkEnd w:id="13"/>
      <w:bookmarkEnd w:id="14"/>
    </w:p>
    <w:p w14:paraId="4E95B92D" w14:textId="77777777"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14:paraId="60EDDA26" w14:textId="77777777"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14:paraId="1FD6C5BD" w14:textId="77777777"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, viz příklad na Obr. </w:t>
      </w:r>
      <w:r w:rsidR="00FC2A67">
        <w:rPr>
          <w:highlight w:val="yellow"/>
        </w:rPr>
        <w:t>3.</w:t>
      </w:r>
      <w:r w:rsidRPr="00F47FBC">
        <w:rPr>
          <w:highlight w:val="yellow"/>
        </w:rPr>
        <w:t>1.</w:t>
      </w:r>
    </w:p>
    <w:p w14:paraId="0D6CA6A6" w14:textId="77777777" w:rsidR="00F47FBC" w:rsidRDefault="00F47FBC" w:rsidP="00B10BD3">
      <w:pPr>
        <w:pStyle w:val="Obrzek"/>
      </w:pPr>
      <w:r>
        <w:drawing>
          <wp:inline distT="0" distB="0" distL="0" distR="0" wp14:anchorId="19F672EA" wp14:editId="1EA32E7C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1F09E" w14:textId="77777777" w:rsidR="00F47FBC" w:rsidRDefault="00F47FBC" w:rsidP="002D7901">
      <w:pPr>
        <w:pStyle w:val="Obrzek-popis"/>
      </w:pPr>
      <w:r w:rsidRPr="00B10BD3">
        <w:rPr>
          <w:b/>
          <w:highlight w:val="yellow"/>
        </w:rPr>
        <w:t xml:space="preserve">Obr. </w:t>
      </w:r>
      <w:r w:rsidR="00B10BD3" w:rsidRPr="00B10BD3">
        <w:rPr>
          <w:b/>
          <w:highlight w:val="yellow"/>
        </w:rPr>
        <w:t>3.</w:t>
      </w:r>
      <w:r w:rsidRPr="00B10BD3">
        <w:rPr>
          <w:b/>
          <w:highlight w:val="yellow"/>
        </w:rPr>
        <w:t>1:</w:t>
      </w:r>
      <w:r w:rsidRPr="00F47FBC">
        <w:rPr>
          <w:highlight w:val="yellow"/>
        </w:rPr>
        <w:t xml:space="preserve"> Tulipány před ozářením kryptonitem. Fotografie: autor.</w:t>
      </w:r>
    </w:p>
    <w:p w14:paraId="28B8ADB9" w14:textId="77777777" w:rsidR="00EE26B6" w:rsidRDefault="00F47FBC" w:rsidP="00FF298E">
      <w:pPr>
        <w:rPr>
          <w:rStyle w:val="Hypertextovodkaz"/>
          <w:highlight w:val="green"/>
        </w:rPr>
      </w:pPr>
      <w:r w:rsidRPr="0049290C">
        <w:rPr>
          <w:highlight w:val="green"/>
        </w:rPr>
        <w:t xml:space="preserve">Obrázky </w:t>
      </w:r>
      <w:r w:rsidR="00B10BD3">
        <w:rPr>
          <w:highlight w:val="green"/>
        </w:rPr>
        <w:t xml:space="preserve">číslujte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 xml:space="preserve">2.3 atd. </w:t>
      </w:r>
    </w:p>
    <w:p w14:paraId="4FED6141" w14:textId="77777777" w:rsidR="00A206DC" w:rsidRDefault="00A206DC" w:rsidP="00A206DC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 Tabulka 3.1</w:t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14:paraId="60B8ECA7" w14:textId="77777777" w:rsidR="00535F3F" w:rsidRPr="00120080" w:rsidRDefault="00535F3F" w:rsidP="00ED6CB6">
      <w:pPr>
        <w:pStyle w:val="Tabulka-popis"/>
        <w:ind w:left="709" w:right="706"/>
        <w:rPr>
          <w:rFonts w:cs="Times New Roman"/>
          <w:color w:val="FF0000"/>
        </w:rPr>
      </w:pPr>
      <w:r w:rsidRPr="00120080">
        <w:rPr>
          <w:b/>
          <w:color w:val="FF0000"/>
        </w:rPr>
        <w:lastRenderedPageBreak/>
        <w:t>Tabulka 3.1</w:t>
      </w:r>
      <w:r w:rsidRPr="00120080">
        <w:rPr>
          <w:rFonts w:cs="Times New Roman"/>
          <w:b/>
          <w:color w:val="FF0000"/>
        </w:rPr>
        <w:t>:</w:t>
      </w:r>
      <w:r w:rsidRPr="00120080">
        <w:rPr>
          <w:color w:val="FF0000"/>
        </w:rPr>
        <w:t xml:space="preserve"> Reakční čas </w:t>
      </w:r>
      <w:r w:rsidRPr="00120080">
        <w:rPr>
          <w:rFonts w:cs="Times New Roman"/>
          <w:i/>
          <w:iCs/>
          <w:color w:val="FF0000"/>
        </w:rPr>
        <w:t>T</w:t>
      </w:r>
      <w:r w:rsidRPr="00120080">
        <w:rPr>
          <w:rFonts w:cs="Times New Roman"/>
          <w:color w:val="FF0000"/>
          <w:vertAlign w:val="subscript"/>
        </w:rPr>
        <w:t>20</w:t>
      </w:r>
      <w:r w:rsidRPr="00120080">
        <w:rPr>
          <w:rFonts w:cs="Times New Roman"/>
          <w:color w:val="FF0000"/>
        </w:rPr>
        <w:t xml:space="preserve"> </w:t>
      </w:r>
      <w:r w:rsidRPr="00120080">
        <w:rPr>
          <w:color w:val="FF0000"/>
        </w:rPr>
        <w:t>signálu periferní saturace kyslíkem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rFonts w:cs="Times New Roman"/>
          <w:i/>
          <w:iCs/>
          <w:color w:val="FF0000"/>
        </w:rPr>
        <w:t>Sp</w:t>
      </w:r>
      <w:r w:rsidRPr="00120080">
        <w:rPr>
          <w:rFonts w:cs="Times New Roman"/>
          <w:color w:val="FF0000"/>
        </w:rPr>
        <w:t>O</w:t>
      </w:r>
      <w:r w:rsidRPr="00120080">
        <w:rPr>
          <w:rFonts w:cs="Times New Roman"/>
          <w:color w:val="FF0000"/>
          <w:vertAlign w:val="subscript"/>
        </w:rPr>
        <w:t>2</w:t>
      </w:r>
      <w:r w:rsidRPr="00120080">
        <w:rPr>
          <w:rFonts w:cs="Times New Roman"/>
          <w:color w:val="FF0000"/>
        </w:rPr>
        <w:t xml:space="preserve">, </w:t>
      </w:r>
      <w:r w:rsidRPr="00120080">
        <w:rPr>
          <w:color w:val="FF0000"/>
        </w:rPr>
        <w:t>měřený třemi různými přístroji</w:t>
      </w:r>
      <w:r w:rsidR="00056239" w:rsidRPr="00120080">
        <w:rPr>
          <w:color w:val="FF0000"/>
        </w:rP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120080" w:rsidRPr="00120080" w14:paraId="54A9335C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15BAE0B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5309AA3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i/>
                <w:color w:val="FF0000"/>
              </w:rPr>
              <w:t>T</w:t>
            </w:r>
            <w:r w:rsidRPr="00120080">
              <w:rPr>
                <w:color w:val="FF0000"/>
                <w:vertAlign w:val="subscript"/>
              </w:rPr>
              <w:t>20</w:t>
            </w:r>
            <w:r w:rsidRPr="00120080">
              <w:rPr>
                <w:color w:val="FF0000"/>
              </w:rPr>
              <w:t xml:space="preserve"> (s)</w:t>
            </w:r>
          </w:p>
        </w:tc>
      </w:tr>
      <w:tr w:rsidR="00120080" w:rsidRPr="00120080" w14:paraId="495A9BF7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14:paraId="7A242995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85C3F2D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65F079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57374F4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Carescape B650</w:t>
            </w:r>
          </w:p>
        </w:tc>
      </w:tr>
      <w:tr w:rsidR="00120080" w:rsidRPr="00120080" w14:paraId="41553C09" w14:textId="77777777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41E3F14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766AEC5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52±15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094B8081" w14:textId="77777777" w:rsidR="00ED6CB6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65±19</w:t>
            </w:r>
            <w:r w:rsidR="00ED6CB6" w:rsidRPr="00120080">
              <w:rPr>
                <w:color w:val="FF0000"/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308D8C89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6±15</w:t>
            </w:r>
          </w:p>
        </w:tc>
      </w:tr>
      <w:tr w:rsidR="00120080" w:rsidRPr="00120080" w14:paraId="7E291163" w14:textId="77777777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14:paraId="7DECFE0E" w14:textId="77777777" w:rsidR="00ED6CB6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DB68A8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4ABB65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14:paraId="5903B44F" w14:textId="77777777" w:rsidR="00ED6CB6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49±15</w:t>
            </w:r>
          </w:p>
        </w:tc>
      </w:tr>
      <w:tr w:rsidR="00120080" w:rsidRPr="00120080" w14:paraId="737E56B0" w14:textId="77777777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088D093D" w14:textId="77777777" w:rsidR="00841284" w:rsidRPr="00120080" w:rsidRDefault="00ED6CB6" w:rsidP="00EA442E">
            <w:pPr>
              <w:pStyle w:val="Tabulka"/>
              <w:jc w:val="left"/>
              <w:rPr>
                <w:color w:val="FF0000"/>
              </w:rPr>
            </w:pPr>
            <w:r w:rsidRPr="00120080">
              <w:rPr>
                <w:color w:val="FF0000"/>
              </w:rPr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25A82FD2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403F49C8" w14:textId="77777777" w:rsidR="00841284" w:rsidRPr="00120080" w:rsidRDefault="00ED6CB6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>119±47</w:t>
            </w:r>
            <w:r w:rsidRPr="00120080">
              <w:rPr>
                <w:color w:val="FF0000"/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14:paraId="56FE43DD" w14:textId="77777777" w:rsidR="00841284" w:rsidRPr="00120080" w:rsidRDefault="00012898" w:rsidP="00EA442E">
            <w:pPr>
              <w:pStyle w:val="Tabulka"/>
              <w:rPr>
                <w:color w:val="FF0000"/>
              </w:rPr>
            </w:pPr>
            <w:r w:rsidRPr="00120080">
              <w:rPr>
                <w:color w:val="FF0000"/>
              </w:rPr>
              <w:t xml:space="preserve"> </w:t>
            </w:r>
            <w:r w:rsidR="00ED6CB6" w:rsidRPr="00120080">
              <w:rPr>
                <w:color w:val="FF0000"/>
              </w:rPr>
              <w:t>73±41</w:t>
            </w:r>
            <w:r w:rsidR="00ED6CB6" w:rsidRPr="00120080">
              <w:rPr>
                <w:color w:val="FF0000"/>
                <w:vertAlign w:val="superscript"/>
              </w:rPr>
              <w:t>#</w:t>
            </w:r>
          </w:p>
        </w:tc>
      </w:tr>
    </w:tbl>
    <w:p w14:paraId="50D0A33C" w14:textId="77777777" w:rsidR="00535F3F" w:rsidRPr="00120080" w:rsidRDefault="00535F3F" w:rsidP="0077377D">
      <w:pPr>
        <w:pStyle w:val="Tabulka-poznmka"/>
        <w:ind w:left="709" w:right="706"/>
        <w:rPr>
          <w:color w:val="FF0000"/>
        </w:rPr>
      </w:pPr>
      <w:r w:rsidRPr="00120080">
        <w:rPr>
          <w:color w:val="FF0000"/>
        </w:rPr>
        <w:t xml:space="preserve">Data </w:t>
      </w:r>
      <w:r w:rsidR="00056239" w:rsidRPr="00120080">
        <w:rPr>
          <w:color w:val="FF0000"/>
        </w:rPr>
        <w:t xml:space="preserve">byla měřena pro shodnou skupinu 14 probandů a </w:t>
      </w:r>
      <w:r w:rsidRPr="00120080">
        <w:rPr>
          <w:color w:val="FF0000"/>
        </w:rPr>
        <w:t xml:space="preserve">jsou uvedena jako aritmetický průměr ± směrodatná odchylka. Symboly </w:t>
      </w:r>
      <w:r w:rsidRPr="00120080">
        <w:rPr>
          <w:color w:val="FF0000"/>
          <w:vertAlign w:val="superscript"/>
        </w:rPr>
        <w:t>*</w:t>
      </w:r>
      <w:r w:rsidR="00EC2470" w:rsidRPr="00120080">
        <w:rPr>
          <w:color w:val="FF0000"/>
          <w:vertAlign w:val="superscript"/>
        </w:rPr>
        <w:t xml:space="preserve"> </w:t>
      </w:r>
      <w:r w:rsidRPr="00120080">
        <w:rPr>
          <w:color w:val="FF0000"/>
        </w:rPr>
        <w:t xml:space="preserve">a </w:t>
      </w:r>
      <w:r w:rsidRPr="00120080">
        <w:rPr>
          <w:color w:val="FF0000"/>
          <w:vertAlign w:val="superscript"/>
        </w:rPr>
        <w:t>#</w:t>
      </w:r>
      <w:r w:rsidRPr="00120080">
        <w:rPr>
          <w:color w:val="FF0000"/>
        </w:rPr>
        <w:t xml:space="preserve"> značí statisticky významný rozdíl (</w:t>
      </w:r>
      <w:r w:rsidRPr="00120080">
        <w:rPr>
          <w:i/>
          <w:color w:val="FF0000"/>
        </w:rPr>
        <w:t>p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&lt;</w:t>
      </w:r>
      <w:r w:rsidR="00482004" w:rsidRPr="00120080">
        <w:rPr>
          <w:color w:val="FF0000"/>
          <w:vertAlign w:val="subscript"/>
        </w:rPr>
        <w:t> </w:t>
      </w:r>
      <w:r w:rsidRPr="00120080">
        <w:rPr>
          <w:color w:val="FF0000"/>
        </w:rPr>
        <w:t>0</w:t>
      </w:r>
      <w:r w:rsidR="00C04C14" w:rsidRPr="00120080">
        <w:rPr>
          <w:color w:val="FF0000"/>
        </w:rPr>
        <w:t>,</w:t>
      </w:r>
      <w:r w:rsidRPr="00120080">
        <w:rPr>
          <w:color w:val="FF0000"/>
        </w:rPr>
        <w:t>05) časů pro shodnou fázi.</w:t>
      </w:r>
    </w:p>
    <w:p w14:paraId="6F131407" w14:textId="77777777"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49F44B93" w14:textId="77777777" w:rsidR="00205843" w:rsidRDefault="00205843" w:rsidP="006B61FB">
      <w:pPr>
        <w:pStyle w:val="Nadpis1"/>
      </w:pPr>
      <w:bookmarkStart w:id="15" w:name="_Toc386301762"/>
      <w:bookmarkStart w:id="16" w:name="_Toc476327919"/>
      <w:r>
        <w:lastRenderedPageBreak/>
        <w:t>Diskuse</w:t>
      </w:r>
      <w:bookmarkEnd w:id="15"/>
      <w:bookmarkEnd w:id="16"/>
    </w:p>
    <w:p w14:paraId="3C042A22" w14:textId="77777777"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14:paraId="06D12B21" w14:textId="77777777"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21703D20" w14:textId="77777777" w:rsidR="00205843" w:rsidRDefault="00205843" w:rsidP="00B50857">
      <w:pPr>
        <w:pStyle w:val="Nadpis1"/>
      </w:pPr>
      <w:bookmarkStart w:id="17" w:name="_Toc350012463"/>
      <w:bookmarkStart w:id="18" w:name="_Toc386301763"/>
      <w:bookmarkStart w:id="19" w:name="_Toc476327920"/>
      <w:r>
        <w:lastRenderedPageBreak/>
        <w:t>Závěr</w:t>
      </w:r>
      <w:bookmarkEnd w:id="17"/>
      <w:bookmarkEnd w:id="18"/>
      <w:bookmarkEnd w:id="19"/>
    </w:p>
    <w:p w14:paraId="69E5A793" w14:textId="77777777"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14:paraId="2A5AA006" w14:textId="77777777"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14:paraId="71B9D60D" w14:textId="77777777" w:rsidR="00F17E83" w:rsidRDefault="00F17E83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0155A2B1" w14:textId="77777777"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20" w:name="_Toc350012464"/>
      <w:bookmarkStart w:id="21" w:name="_Toc386301764"/>
      <w:bookmarkStart w:id="22" w:name="_Toc476327921"/>
      <w:r>
        <w:lastRenderedPageBreak/>
        <w:t>S</w:t>
      </w:r>
      <w:bookmarkEnd w:id="20"/>
      <w:r>
        <w:t>eznam použité literatury</w:t>
      </w:r>
      <w:bookmarkEnd w:id="21"/>
      <w:bookmarkEnd w:id="22"/>
    </w:p>
    <w:p w14:paraId="4D4F1E6A" w14:textId="77777777"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14:paraId="6F4EB899" w14:textId="77777777"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14:paraId="3A0CC70F" w14:textId="77777777"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14:paraId="173D5F7F" w14:textId="77777777"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14:paraId="288544D5" w14:textId="77777777" w:rsidR="00BF2E8F" w:rsidRPr="00BF2E8F" w:rsidRDefault="00BF2E8F" w:rsidP="000B39C5">
      <w:pPr>
        <w:rPr>
          <w:highlight w:val="green"/>
        </w:rPr>
      </w:pPr>
      <w:r w:rsidRPr="00BF2E8F">
        <w:rPr>
          <w:highlight w:val="green"/>
        </w:rPr>
        <w:t xml:space="preserve">Pro spravování a formátování citací doporučujeme službu Citace PRO, kterou má ČVUT předplacenou. Služba je dostupná na adrese:  </w:t>
      </w:r>
    </w:p>
    <w:p w14:paraId="1BAE73FA" w14:textId="77777777" w:rsidR="00BF2E8F" w:rsidRDefault="00BF2E8F" w:rsidP="00BF2E8F">
      <w:pPr>
        <w:ind w:firstLine="0"/>
        <w:rPr>
          <w:highlight w:val="green"/>
        </w:rPr>
      </w:pPr>
      <w:r w:rsidRPr="00BF2E8F">
        <w:rPr>
          <w:highlight w:val="green"/>
        </w:rPr>
        <w:t>www.citace.com/citace-pro</w:t>
      </w:r>
    </w:p>
    <w:p w14:paraId="0EA3F412" w14:textId="77777777"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14:paraId="42D71D7F" w14:textId="77777777"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14:paraId="51936B80" w14:textId="77777777" w:rsidR="00205843" w:rsidRPr="00297A83" w:rsidRDefault="004621E2" w:rsidP="00B15007">
      <w:pPr>
        <w:pStyle w:val="Nadpis1"/>
        <w:numPr>
          <w:ilvl w:val="0"/>
          <w:numId w:val="0"/>
        </w:numPr>
        <w:ind w:left="432" w:hanging="432"/>
        <w:rPr>
          <w:color w:val="FF0000"/>
        </w:rPr>
      </w:pPr>
      <w:bookmarkStart w:id="23" w:name="_Toc350012467"/>
      <w:bookmarkStart w:id="24" w:name="_Toc386301765"/>
      <w:bookmarkStart w:id="25" w:name="_Toc476327922"/>
      <w:r w:rsidRPr="00297A83">
        <w:rPr>
          <w:color w:val="FF0000"/>
        </w:rPr>
        <w:lastRenderedPageBreak/>
        <w:t>Příloha A: Požadavky na formátování práce</w:t>
      </w:r>
      <w:bookmarkEnd w:id="23"/>
      <w:bookmarkEnd w:id="24"/>
      <w:bookmarkEnd w:id="25"/>
    </w:p>
    <w:p w14:paraId="1F8FE997" w14:textId="77777777"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Pr="00D5170D">
        <w:rPr>
          <w:b/>
          <w:highlight w:val="yellow"/>
        </w:rPr>
        <w:t>V celé práci musí být použity maximálně dvě různá písma.</w:t>
      </w:r>
    </w:p>
    <w:p w14:paraId="6F010265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14:paraId="14C5D3E8" w14:textId="77777777"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14:paraId="045F1E76" w14:textId="77777777"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14:paraId="50204AAA" w14:textId="77777777"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14:paraId="01DD45A3" w14:textId="77777777"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14:paraId="20C52495" w14:textId="77777777"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14:paraId="46191B9B" w14:textId="77777777" w:rsidR="00372046" w:rsidRPr="00297A83" w:rsidRDefault="00372046" w:rsidP="007937AA">
      <w:pPr>
        <w:pStyle w:val="Nadpis1"/>
        <w:numPr>
          <w:ilvl w:val="0"/>
          <w:numId w:val="0"/>
        </w:numPr>
        <w:ind w:left="709" w:hanging="709"/>
        <w:rPr>
          <w:color w:val="FF0000"/>
        </w:rPr>
      </w:pPr>
      <w:bookmarkStart w:id="26" w:name="_Toc476327923"/>
      <w:r w:rsidRPr="00297A83">
        <w:rPr>
          <w:color w:val="FF0000"/>
        </w:rPr>
        <w:lastRenderedPageBreak/>
        <w:t xml:space="preserve">Příloha B: </w:t>
      </w:r>
      <w:r w:rsidR="007937AA" w:rsidRPr="00297A83">
        <w:rPr>
          <w:color w:val="FF0000"/>
        </w:rPr>
        <w:t>Základní typografické zásady</w:t>
      </w:r>
      <w:bookmarkEnd w:id="26"/>
    </w:p>
    <w:p w14:paraId="4C44F1FC" w14:textId="77777777"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14:paraId="0C0420E0" w14:textId="77777777"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14:paraId="156DDA10" w14:textId="77777777"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14:paraId="3253637E" w14:textId="77777777"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14:paraId="441C9DC8" w14:textId="77777777" w:rsidR="00BF490F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14:paraId="4068EC86" w14:textId="20D2B383" w:rsidR="00FB211C" w:rsidRPr="00FE2812" w:rsidRDefault="00FB211C" w:rsidP="00FE2812">
      <w:pPr>
        <w:spacing w:after="0" w:line="240" w:lineRule="auto"/>
        <w:ind w:firstLine="0"/>
        <w:jc w:val="left"/>
        <w:rPr>
          <w:highlight w:val="yellow"/>
        </w:rPr>
      </w:pPr>
    </w:p>
    <w:sectPr w:rsidR="00FB211C" w:rsidRPr="00FE2812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E8285C" w14:textId="77777777" w:rsidR="0095752B" w:rsidRDefault="0095752B" w:rsidP="007C33D3">
      <w:pPr>
        <w:spacing w:line="240" w:lineRule="auto"/>
      </w:pPr>
      <w:r>
        <w:separator/>
      </w:r>
    </w:p>
  </w:endnote>
  <w:endnote w:type="continuationSeparator" w:id="0">
    <w:p w14:paraId="4F12EC02" w14:textId="77777777" w:rsidR="0095752B" w:rsidRDefault="0095752B" w:rsidP="007C33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35DC7" w14:textId="6915FACC" w:rsidR="00A67B41" w:rsidRPr="005A4CEB" w:rsidRDefault="00FF298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>
      <w:rPr>
        <w:b/>
        <w:sz w:val="28"/>
        <w:szCs w:val="28"/>
      </w:rPr>
      <w:t>Kladno</w:t>
    </w:r>
    <w:r w:rsidR="00A67B41" w:rsidRPr="00676499">
      <w:rPr>
        <w:b/>
        <w:sz w:val="28"/>
        <w:szCs w:val="28"/>
      </w:rPr>
      <w:t xml:space="preserve"> </w:t>
    </w:r>
    <w:r w:rsidR="005A4CEB">
      <w:rPr>
        <w:b/>
        <w:sz w:val="28"/>
        <w:szCs w:val="28"/>
      </w:rPr>
      <w:t>2022</w:t>
    </w:r>
  </w:p>
  <w:p w14:paraId="6E214C5E" w14:textId="77777777" w:rsidR="00A67B41" w:rsidRDefault="00A67B41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C0D0C8" w14:textId="77777777" w:rsidR="00A67B41" w:rsidRDefault="00A67B41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9805975"/>
      <w:docPartObj>
        <w:docPartGallery w:val="Page Numbers (Bottom of Page)"/>
        <w:docPartUnique/>
      </w:docPartObj>
    </w:sdtPr>
    <w:sdtEndPr/>
    <w:sdtContent>
      <w:p w14:paraId="29038D81" w14:textId="77777777" w:rsidR="00A67B41" w:rsidRDefault="00A3598A" w:rsidP="00E44B12">
        <w:pPr>
          <w:pStyle w:val="Zpat"/>
          <w:ind w:firstLine="0"/>
          <w:jc w:val="center"/>
        </w:pPr>
        <w:r>
          <w:fldChar w:fldCharType="begin"/>
        </w:r>
        <w:r w:rsidR="00A67B41">
          <w:instrText>PAGE   \* MERGEFORMAT</w:instrText>
        </w:r>
        <w:r>
          <w:fldChar w:fldCharType="separate"/>
        </w:r>
        <w:r w:rsidR="002D7901">
          <w:rPr>
            <w:noProof/>
          </w:rPr>
          <w:t>12</w:t>
        </w:r>
        <w:r>
          <w:fldChar w:fldCharType="end"/>
        </w:r>
      </w:p>
    </w:sdtContent>
  </w:sdt>
  <w:p w14:paraId="0858440A" w14:textId="77777777" w:rsidR="00A67B41" w:rsidRDefault="00A67B41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3E9594" w14:textId="77777777" w:rsidR="0095752B" w:rsidRDefault="0095752B" w:rsidP="007C33D3">
      <w:pPr>
        <w:spacing w:line="240" w:lineRule="auto"/>
      </w:pPr>
      <w:r>
        <w:separator/>
      </w:r>
    </w:p>
  </w:footnote>
  <w:footnote w:type="continuationSeparator" w:id="0">
    <w:p w14:paraId="41958DC6" w14:textId="77777777" w:rsidR="0095752B" w:rsidRDefault="0095752B" w:rsidP="007C33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4AA4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56757CC6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 wp14:anchorId="158FCD92" wp14:editId="48CE0679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3" name="Obrázek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744091FE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6C2DA3D9" w14:textId="77777777" w:rsidR="00A67B41" w:rsidRDefault="00A67B41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2DF3AF4C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14:paraId="7898CD00" w14:textId="77777777" w:rsidR="00A67B41" w:rsidRDefault="00A67B41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14:paraId="18FD6367" w14:textId="77777777" w:rsidR="00A67B41" w:rsidRPr="007352FA" w:rsidRDefault="00A67B41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14:paraId="4BDB1732" w14:textId="77777777" w:rsidR="00A67B41" w:rsidRPr="007352FA" w:rsidRDefault="00A67B41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 w:rsidR="00A445E1"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</w:t>
    </w:r>
    <w:r w:rsidR="00956872">
      <w:rPr>
        <w:rFonts w:ascii="Times New Roman" w:hAnsi="Times New Roman"/>
        <w:b/>
        <w:sz w:val="28"/>
        <w:szCs w:val="28"/>
      </w:rPr>
      <w:t>informačních a komunikačních technologií v lékařství</w:t>
    </w:r>
  </w:p>
  <w:p w14:paraId="2F15BC85" w14:textId="77777777" w:rsidR="00A67B41" w:rsidRDefault="00A67B41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09A33" w14:textId="77777777" w:rsidR="00A67B41" w:rsidRPr="00442685" w:rsidRDefault="00A67B41" w:rsidP="00D30182">
    <w:pPr>
      <w:pStyle w:val="Zhlav"/>
      <w:spacing w:after="0"/>
      <w:ind w:firstLine="709"/>
    </w:pPr>
  </w:p>
  <w:p w14:paraId="413866B3" w14:textId="77777777" w:rsidR="00A67B41" w:rsidRDefault="00A67B41" w:rsidP="00D66B84">
    <w:pPr>
      <w:spacing w:after="0" w:line="360" w:lineRule="auto"/>
      <w:ind w:firstLine="70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5156D7" w14:textId="77777777" w:rsidR="00A67B41" w:rsidRPr="00442685" w:rsidRDefault="00A67B41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CF940" w14:textId="77777777" w:rsidR="00A67B41" w:rsidRPr="00442685" w:rsidRDefault="00A67B41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 w16cid:durableId="65419861">
    <w:abstractNumId w:val="16"/>
  </w:num>
  <w:num w:numId="2" w16cid:durableId="1996833843">
    <w:abstractNumId w:val="8"/>
  </w:num>
  <w:num w:numId="3" w16cid:durableId="1834221732">
    <w:abstractNumId w:val="3"/>
  </w:num>
  <w:num w:numId="4" w16cid:durableId="861549330">
    <w:abstractNumId w:val="2"/>
  </w:num>
  <w:num w:numId="5" w16cid:durableId="440296092">
    <w:abstractNumId w:val="1"/>
  </w:num>
  <w:num w:numId="6" w16cid:durableId="1847788090">
    <w:abstractNumId w:val="0"/>
  </w:num>
  <w:num w:numId="7" w16cid:durableId="374429428">
    <w:abstractNumId w:val="9"/>
  </w:num>
  <w:num w:numId="8" w16cid:durableId="715396864">
    <w:abstractNumId w:val="7"/>
  </w:num>
  <w:num w:numId="9" w16cid:durableId="2046519127">
    <w:abstractNumId w:val="6"/>
  </w:num>
  <w:num w:numId="10" w16cid:durableId="1176267484">
    <w:abstractNumId w:val="5"/>
  </w:num>
  <w:num w:numId="11" w16cid:durableId="271860554">
    <w:abstractNumId w:val="4"/>
  </w:num>
  <w:num w:numId="12" w16cid:durableId="2056923536">
    <w:abstractNumId w:val="15"/>
  </w:num>
  <w:num w:numId="13" w16cid:durableId="1540361175">
    <w:abstractNumId w:val="11"/>
  </w:num>
  <w:num w:numId="14" w16cid:durableId="385957266">
    <w:abstractNumId w:val="13"/>
  </w:num>
  <w:num w:numId="15" w16cid:durableId="605432686">
    <w:abstractNumId w:val="14"/>
  </w:num>
  <w:num w:numId="16" w16cid:durableId="1069887266">
    <w:abstractNumId w:val="10"/>
  </w:num>
  <w:num w:numId="17" w16cid:durableId="7209624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5342D"/>
    <w:rsid w:val="00056239"/>
    <w:rsid w:val="00056400"/>
    <w:rsid w:val="00057E0D"/>
    <w:rsid w:val="00061470"/>
    <w:rsid w:val="0007496D"/>
    <w:rsid w:val="000763D7"/>
    <w:rsid w:val="000834B0"/>
    <w:rsid w:val="00095157"/>
    <w:rsid w:val="000964BF"/>
    <w:rsid w:val="000A01EC"/>
    <w:rsid w:val="000A5D9B"/>
    <w:rsid w:val="000A67F8"/>
    <w:rsid w:val="000B39C5"/>
    <w:rsid w:val="000B5EAB"/>
    <w:rsid w:val="000B6732"/>
    <w:rsid w:val="00111603"/>
    <w:rsid w:val="0011420F"/>
    <w:rsid w:val="00120080"/>
    <w:rsid w:val="00121A1E"/>
    <w:rsid w:val="00147181"/>
    <w:rsid w:val="001477A5"/>
    <w:rsid w:val="00157CC2"/>
    <w:rsid w:val="001840EC"/>
    <w:rsid w:val="0019304A"/>
    <w:rsid w:val="001935A3"/>
    <w:rsid w:val="00195687"/>
    <w:rsid w:val="001A560D"/>
    <w:rsid w:val="001B0195"/>
    <w:rsid w:val="001B32B4"/>
    <w:rsid w:val="001C029C"/>
    <w:rsid w:val="001C2216"/>
    <w:rsid w:val="001C2B1E"/>
    <w:rsid w:val="001D286A"/>
    <w:rsid w:val="001E1EBF"/>
    <w:rsid w:val="001F2918"/>
    <w:rsid w:val="001F551C"/>
    <w:rsid w:val="00204624"/>
    <w:rsid w:val="00205843"/>
    <w:rsid w:val="00222650"/>
    <w:rsid w:val="002413EF"/>
    <w:rsid w:val="00245204"/>
    <w:rsid w:val="00246ED6"/>
    <w:rsid w:val="002502D0"/>
    <w:rsid w:val="00254A91"/>
    <w:rsid w:val="00260AAE"/>
    <w:rsid w:val="00273C40"/>
    <w:rsid w:val="0027485F"/>
    <w:rsid w:val="00282F07"/>
    <w:rsid w:val="002852B8"/>
    <w:rsid w:val="00297A83"/>
    <w:rsid w:val="002A11FB"/>
    <w:rsid w:val="002B0ED9"/>
    <w:rsid w:val="002C1CBD"/>
    <w:rsid w:val="002C3EB5"/>
    <w:rsid w:val="002C6885"/>
    <w:rsid w:val="002D19EB"/>
    <w:rsid w:val="002D3A65"/>
    <w:rsid w:val="002D7901"/>
    <w:rsid w:val="002E202C"/>
    <w:rsid w:val="002E5689"/>
    <w:rsid w:val="002F0B83"/>
    <w:rsid w:val="002F21E8"/>
    <w:rsid w:val="00304BA4"/>
    <w:rsid w:val="00304E67"/>
    <w:rsid w:val="00317759"/>
    <w:rsid w:val="00320330"/>
    <w:rsid w:val="003270CF"/>
    <w:rsid w:val="00330672"/>
    <w:rsid w:val="00346A7E"/>
    <w:rsid w:val="00354DA5"/>
    <w:rsid w:val="00356991"/>
    <w:rsid w:val="00361D1D"/>
    <w:rsid w:val="00372046"/>
    <w:rsid w:val="003806BF"/>
    <w:rsid w:val="003814A3"/>
    <w:rsid w:val="00390506"/>
    <w:rsid w:val="0039785D"/>
    <w:rsid w:val="003A2C61"/>
    <w:rsid w:val="003A3AE4"/>
    <w:rsid w:val="003A6406"/>
    <w:rsid w:val="003B77B9"/>
    <w:rsid w:val="003C7BBE"/>
    <w:rsid w:val="003D4121"/>
    <w:rsid w:val="003E2C9E"/>
    <w:rsid w:val="003E6E33"/>
    <w:rsid w:val="003F712D"/>
    <w:rsid w:val="00400A3C"/>
    <w:rsid w:val="0040406E"/>
    <w:rsid w:val="0041098E"/>
    <w:rsid w:val="00412199"/>
    <w:rsid w:val="00412440"/>
    <w:rsid w:val="0041362F"/>
    <w:rsid w:val="0042328B"/>
    <w:rsid w:val="00432FC1"/>
    <w:rsid w:val="004354A8"/>
    <w:rsid w:val="00442685"/>
    <w:rsid w:val="00447364"/>
    <w:rsid w:val="00452C21"/>
    <w:rsid w:val="004539DC"/>
    <w:rsid w:val="00456EEE"/>
    <w:rsid w:val="004621E2"/>
    <w:rsid w:val="00463521"/>
    <w:rsid w:val="00472B78"/>
    <w:rsid w:val="00472E5D"/>
    <w:rsid w:val="00482004"/>
    <w:rsid w:val="0049290C"/>
    <w:rsid w:val="00496BA4"/>
    <w:rsid w:val="004A4BAE"/>
    <w:rsid w:val="004B103F"/>
    <w:rsid w:val="004B14DF"/>
    <w:rsid w:val="004E287E"/>
    <w:rsid w:val="004E46F8"/>
    <w:rsid w:val="004E50C4"/>
    <w:rsid w:val="004F427A"/>
    <w:rsid w:val="004F531E"/>
    <w:rsid w:val="00511A66"/>
    <w:rsid w:val="00517473"/>
    <w:rsid w:val="005356FA"/>
    <w:rsid w:val="00535B82"/>
    <w:rsid w:val="00535F3F"/>
    <w:rsid w:val="0054555A"/>
    <w:rsid w:val="00555840"/>
    <w:rsid w:val="0056166C"/>
    <w:rsid w:val="00570D86"/>
    <w:rsid w:val="00581AAC"/>
    <w:rsid w:val="005861D3"/>
    <w:rsid w:val="00587703"/>
    <w:rsid w:val="005A3CB5"/>
    <w:rsid w:val="005A47AA"/>
    <w:rsid w:val="005A4CEB"/>
    <w:rsid w:val="005B115B"/>
    <w:rsid w:val="005B1AE4"/>
    <w:rsid w:val="005C015F"/>
    <w:rsid w:val="005C182D"/>
    <w:rsid w:val="005C30DA"/>
    <w:rsid w:val="005C7538"/>
    <w:rsid w:val="005D2914"/>
    <w:rsid w:val="005D300D"/>
    <w:rsid w:val="005E305A"/>
    <w:rsid w:val="005F3917"/>
    <w:rsid w:val="005F43F8"/>
    <w:rsid w:val="0060225A"/>
    <w:rsid w:val="00603E61"/>
    <w:rsid w:val="00604033"/>
    <w:rsid w:val="00607920"/>
    <w:rsid w:val="006120CF"/>
    <w:rsid w:val="006173E9"/>
    <w:rsid w:val="0062478C"/>
    <w:rsid w:val="0063208F"/>
    <w:rsid w:val="00635025"/>
    <w:rsid w:val="00640607"/>
    <w:rsid w:val="0064092E"/>
    <w:rsid w:val="0064093B"/>
    <w:rsid w:val="00642B93"/>
    <w:rsid w:val="006471C5"/>
    <w:rsid w:val="00647AE5"/>
    <w:rsid w:val="006510DB"/>
    <w:rsid w:val="00653442"/>
    <w:rsid w:val="006643AE"/>
    <w:rsid w:val="00671703"/>
    <w:rsid w:val="00676499"/>
    <w:rsid w:val="006778BE"/>
    <w:rsid w:val="00681597"/>
    <w:rsid w:val="006830AB"/>
    <w:rsid w:val="00686B18"/>
    <w:rsid w:val="006B5A36"/>
    <w:rsid w:val="006B61FB"/>
    <w:rsid w:val="006B7E03"/>
    <w:rsid w:val="006D0D14"/>
    <w:rsid w:val="006E190E"/>
    <w:rsid w:val="006F13B1"/>
    <w:rsid w:val="006F3997"/>
    <w:rsid w:val="006F5F04"/>
    <w:rsid w:val="00700E0B"/>
    <w:rsid w:val="00701116"/>
    <w:rsid w:val="00707D3E"/>
    <w:rsid w:val="00715776"/>
    <w:rsid w:val="00717967"/>
    <w:rsid w:val="0073382F"/>
    <w:rsid w:val="007352FA"/>
    <w:rsid w:val="00760892"/>
    <w:rsid w:val="007610B6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B23B7"/>
    <w:rsid w:val="007C33D3"/>
    <w:rsid w:val="007C772F"/>
    <w:rsid w:val="007D030E"/>
    <w:rsid w:val="007E3E22"/>
    <w:rsid w:val="007E69C4"/>
    <w:rsid w:val="007F642D"/>
    <w:rsid w:val="0080046E"/>
    <w:rsid w:val="00806056"/>
    <w:rsid w:val="00812F04"/>
    <w:rsid w:val="0082203E"/>
    <w:rsid w:val="00823D47"/>
    <w:rsid w:val="0082441C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665F4"/>
    <w:rsid w:val="0087518F"/>
    <w:rsid w:val="008769FE"/>
    <w:rsid w:val="008832B5"/>
    <w:rsid w:val="0088584A"/>
    <w:rsid w:val="00890387"/>
    <w:rsid w:val="0089100F"/>
    <w:rsid w:val="008B3D17"/>
    <w:rsid w:val="008C0AD8"/>
    <w:rsid w:val="008C0FC6"/>
    <w:rsid w:val="008D2BAA"/>
    <w:rsid w:val="008D41F7"/>
    <w:rsid w:val="008D4938"/>
    <w:rsid w:val="008D7E3B"/>
    <w:rsid w:val="008E0AFE"/>
    <w:rsid w:val="008E165D"/>
    <w:rsid w:val="008E2458"/>
    <w:rsid w:val="008F27A2"/>
    <w:rsid w:val="008F3469"/>
    <w:rsid w:val="009010FE"/>
    <w:rsid w:val="00904650"/>
    <w:rsid w:val="00907EF2"/>
    <w:rsid w:val="00921FA8"/>
    <w:rsid w:val="0092367D"/>
    <w:rsid w:val="00926C3C"/>
    <w:rsid w:val="009273C1"/>
    <w:rsid w:val="00942E3B"/>
    <w:rsid w:val="009470EA"/>
    <w:rsid w:val="00947DB2"/>
    <w:rsid w:val="00950013"/>
    <w:rsid w:val="00955F59"/>
    <w:rsid w:val="00956872"/>
    <w:rsid w:val="0095752B"/>
    <w:rsid w:val="00962635"/>
    <w:rsid w:val="009631E9"/>
    <w:rsid w:val="00965DED"/>
    <w:rsid w:val="0096621C"/>
    <w:rsid w:val="00973819"/>
    <w:rsid w:val="00974C9C"/>
    <w:rsid w:val="0098669E"/>
    <w:rsid w:val="009C1A15"/>
    <w:rsid w:val="009C4F1D"/>
    <w:rsid w:val="009C5F6A"/>
    <w:rsid w:val="009D7F12"/>
    <w:rsid w:val="009F19DF"/>
    <w:rsid w:val="00A07CAB"/>
    <w:rsid w:val="00A123DF"/>
    <w:rsid w:val="00A15E17"/>
    <w:rsid w:val="00A17B30"/>
    <w:rsid w:val="00A206DC"/>
    <w:rsid w:val="00A30620"/>
    <w:rsid w:val="00A3598A"/>
    <w:rsid w:val="00A445E1"/>
    <w:rsid w:val="00A47277"/>
    <w:rsid w:val="00A4785C"/>
    <w:rsid w:val="00A513EF"/>
    <w:rsid w:val="00A67B41"/>
    <w:rsid w:val="00A71C83"/>
    <w:rsid w:val="00A74C06"/>
    <w:rsid w:val="00A826A8"/>
    <w:rsid w:val="00A85FDE"/>
    <w:rsid w:val="00A87789"/>
    <w:rsid w:val="00A95ABB"/>
    <w:rsid w:val="00AB05A3"/>
    <w:rsid w:val="00AB1217"/>
    <w:rsid w:val="00AB3752"/>
    <w:rsid w:val="00AC0730"/>
    <w:rsid w:val="00AD381A"/>
    <w:rsid w:val="00AF4798"/>
    <w:rsid w:val="00AF5F58"/>
    <w:rsid w:val="00AF787C"/>
    <w:rsid w:val="00B02ABD"/>
    <w:rsid w:val="00B0561E"/>
    <w:rsid w:val="00B10BD3"/>
    <w:rsid w:val="00B118FF"/>
    <w:rsid w:val="00B12188"/>
    <w:rsid w:val="00B1399B"/>
    <w:rsid w:val="00B15007"/>
    <w:rsid w:val="00B23602"/>
    <w:rsid w:val="00B406F9"/>
    <w:rsid w:val="00B50857"/>
    <w:rsid w:val="00B50868"/>
    <w:rsid w:val="00B636D5"/>
    <w:rsid w:val="00B73B62"/>
    <w:rsid w:val="00B755CB"/>
    <w:rsid w:val="00B75E72"/>
    <w:rsid w:val="00B82EA0"/>
    <w:rsid w:val="00B84113"/>
    <w:rsid w:val="00BA010F"/>
    <w:rsid w:val="00BA53FE"/>
    <w:rsid w:val="00BB4F5B"/>
    <w:rsid w:val="00BC766D"/>
    <w:rsid w:val="00BD7F86"/>
    <w:rsid w:val="00BE000C"/>
    <w:rsid w:val="00BE28D4"/>
    <w:rsid w:val="00BE3AAD"/>
    <w:rsid w:val="00BE6F5D"/>
    <w:rsid w:val="00BF2E8F"/>
    <w:rsid w:val="00BF393E"/>
    <w:rsid w:val="00BF490F"/>
    <w:rsid w:val="00C01646"/>
    <w:rsid w:val="00C04A83"/>
    <w:rsid w:val="00C04C14"/>
    <w:rsid w:val="00C06AD1"/>
    <w:rsid w:val="00C07FD1"/>
    <w:rsid w:val="00C104D8"/>
    <w:rsid w:val="00C10682"/>
    <w:rsid w:val="00C21BB5"/>
    <w:rsid w:val="00C34C86"/>
    <w:rsid w:val="00C360CB"/>
    <w:rsid w:val="00C40CB0"/>
    <w:rsid w:val="00C63A29"/>
    <w:rsid w:val="00C96CCA"/>
    <w:rsid w:val="00CA0FA6"/>
    <w:rsid w:val="00CB5026"/>
    <w:rsid w:val="00CB7132"/>
    <w:rsid w:val="00CD19A9"/>
    <w:rsid w:val="00CD7B5D"/>
    <w:rsid w:val="00CE0379"/>
    <w:rsid w:val="00CE06A4"/>
    <w:rsid w:val="00CE3590"/>
    <w:rsid w:val="00D21A20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94008"/>
    <w:rsid w:val="00D97943"/>
    <w:rsid w:val="00DA088C"/>
    <w:rsid w:val="00DB2018"/>
    <w:rsid w:val="00DB6853"/>
    <w:rsid w:val="00DB7EBC"/>
    <w:rsid w:val="00DC6796"/>
    <w:rsid w:val="00DC686D"/>
    <w:rsid w:val="00DC7828"/>
    <w:rsid w:val="00DD4EE9"/>
    <w:rsid w:val="00DE2948"/>
    <w:rsid w:val="00DE61B3"/>
    <w:rsid w:val="00DF6F90"/>
    <w:rsid w:val="00DF7341"/>
    <w:rsid w:val="00E22B45"/>
    <w:rsid w:val="00E249B0"/>
    <w:rsid w:val="00E36C2D"/>
    <w:rsid w:val="00E37BA7"/>
    <w:rsid w:val="00E44B12"/>
    <w:rsid w:val="00E51731"/>
    <w:rsid w:val="00E61468"/>
    <w:rsid w:val="00E6268A"/>
    <w:rsid w:val="00E73CF7"/>
    <w:rsid w:val="00E82089"/>
    <w:rsid w:val="00E901D7"/>
    <w:rsid w:val="00E90506"/>
    <w:rsid w:val="00E91F39"/>
    <w:rsid w:val="00E91FA0"/>
    <w:rsid w:val="00EA047A"/>
    <w:rsid w:val="00EA442E"/>
    <w:rsid w:val="00EB140E"/>
    <w:rsid w:val="00EB141C"/>
    <w:rsid w:val="00EB5350"/>
    <w:rsid w:val="00EC2470"/>
    <w:rsid w:val="00EC2B0D"/>
    <w:rsid w:val="00EC4A40"/>
    <w:rsid w:val="00EC5304"/>
    <w:rsid w:val="00EC6E00"/>
    <w:rsid w:val="00EC77DC"/>
    <w:rsid w:val="00ED025E"/>
    <w:rsid w:val="00ED4B2C"/>
    <w:rsid w:val="00ED5835"/>
    <w:rsid w:val="00ED6CB6"/>
    <w:rsid w:val="00EE26B6"/>
    <w:rsid w:val="00EE6F86"/>
    <w:rsid w:val="00F04056"/>
    <w:rsid w:val="00F05139"/>
    <w:rsid w:val="00F14A23"/>
    <w:rsid w:val="00F17E83"/>
    <w:rsid w:val="00F26838"/>
    <w:rsid w:val="00F26ED9"/>
    <w:rsid w:val="00F33B26"/>
    <w:rsid w:val="00F3448A"/>
    <w:rsid w:val="00F34CCC"/>
    <w:rsid w:val="00F41170"/>
    <w:rsid w:val="00F47FBC"/>
    <w:rsid w:val="00F65FB8"/>
    <w:rsid w:val="00F6716A"/>
    <w:rsid w:val="00F676A3"/>
    <w:rsid w:val="00F75283"/>
    <w:rsid w:val="00F7617B"/>
    <w:rsid w:val="00F77DA3"/>
    <w:rsid w:val="00F83E21"/>
    <w:rsid w:val="00F90774"/>
    <w:rsid w:val="00F91DE8"/>
    <w:rsid w:val="00FA22D2"/>
    <w:rsid w:val="00FA623E"/>
    <w:rsid w:val="00FB211C"/>
    <w:rsid w:val="00FB25DB"/>
    <w:rsid w:val="00FB26F2"/>
    <w:rsid w:val="00FB667A"/>
    <w:rsid w:val="00FC2A67"/>
    <w:rsid w:val="00FC6BA3"/>
    <w:rsid w:val="00FD20E2"/>
    <w:rsid w:val="00FE10A4"/>
    <w:rsid w:val="00FE2812"/>
    <w:rsid w:val="00FF2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B38BBCB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/>
    <w:lsdException w:name="heading 6" w:locked="1" w:uiPriority="0"/>
    <w:lsdException w:name="heading 7" w:locked="1" w:uiPriority="0" w:unhideWhenUsed="1"/>
    <w:lsdException w:name="heading 8" w:locked="1" w:uiPriority="0" w:unhideWhenUsed="1"/>
    <w:lsdException w:name="heading 9" w:locked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rsid w:val="00A47277"/>
    <w:pPr>
      <w:spacing w:after="200" w:line="240" w:lineRule="auto"/>
    </w:pPr>
    <w:rPr>
      <w:b/>
      <w:bCs/>
      <w:color w:val="4F81BD"/>
      <w:sz w:val="18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-popis">
    <w:name w:val="Obrázek - popis"/>
    <w:basedOn w:val="Normln"/>
    <w:next w:val="Normln"/>
    <w:link w:val="Obrzek-popisChar"/>
    <w:qFormat/>
    <w:rsid w:val="002D7901"/>
    <w:pPr>
      <w:spacing w:before="120" w:after="600" w:line="240" w:lineRule="auto"/>
      <w:ind w:firstLine="0"/>
      <w:jc w:val="center"/>
    </w:pPr>
    <w:rPr>
      <w:sz w:val="22"/>
    </w:rPr>
  </w:style>
  <w:style w:type="paragraph" w:customStyle="1" w:styleId="Obrzek">
    <w:name w:val="Obrázek"/>
    <w:basedOn w:val="Normln"/>
    <w:next w:val="Obrzek-popis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2D7901"/>
    <w:rPr>
      <w:rFonts w:ascii="Times New Roman" w:hAnsi="Times New Roman"/>
      <w:lang w:eastAsia="en-US"/>
    </w:rPr>
  </w:style>
  <w:style w:type="paragraph" w:customStyle="1" w:styleId="Tabulka-popis">
    <w:name w:val="Tabulka - popis"/>
    <w:basedOn w:val="Obrzek-popis"/>
    <w:next w:val="Tabulka"/>
    <w:link w:val="Tabulka-popisChar"/>
    <w:qFormat/>
    <w:rsid w:val="0064093B"/>
    <w:pPr>
      <w:spacing w:before="600" w:after="60"/>
    </w:pPr>
    <w:rPr>
      <w:rFonts w:eastAsiaTheme="minorHAnsi" w:cstheme="minorBidi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character" w:customStyle="1" w:styleId="Tabulka-popisChar">
    <w:name w:val="Tabulka - popis Char"/>
    <w:basedOn w:val="Obrzek-popisChar"/>
    <w:link w:val="Tabulka-popis"/>
    <w:rsid w:val="0064093B"/>
    <w:rPr>
      <w:rFonts w:ascii="Times New Roman" w:eastAsiaTheme="minorHAnsi" w:hAnsi="Times New Roman" w:cstheme="minorBidi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470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18F4E4-68E1-3C46-8E6D-CB2C6115F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7</Pages>
  <Words>2057</Words>
  <Characters>11729</Characters>
  <Application>Microsoft Office Word</Application>
  <DocSecurity>0</DocSecurity>
  <Lines>97</Lines>
  <Paragraphs>2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3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ochanek, Simon</cp:lastModifiedBy>
  <cp:revision>113</cp:revision>
  <cp:lastPrinted>2014-04-26T17:45:00Z</cp:lastPrinted>
  <dcterms:created xsi:type="dcterms:W3CDTF">2021-01-03T16:50:00Z</dcterms:created>
  <dcterms:modified xsi:type="dcterms:W3CDTF">2022-06-09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